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2EBC" w:rsidRPr="00F86AC5" w:rsidRDefault="00C0464F" w:rsidP="00AF02E7">
      <w:pPr>
        <w:spacing w:line="360" w:lineRule="auto"/>
        <w:ind w:firstLineChars="50" w:firstLine="105"/>
        <w:rPr>
          <w:sz w:val="24"/>
        </w:rPr>
      </w:pPr>
      <w:r w:rsidRPr="00F86AC5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42367" behindDoc="0" locked="0" layoutInCell="1" allowOverlap="1" wp14:anchorId="71CD58EC" wp14:editId="6DD9593B">
                <wp:simplePos x="0" y="0"/>
                <wp:positionH relativeFrom="column">
                  <wp:posOffset>-613410</wp:posOffset>
                </wp:positionH>
                <wp:positionV relativeFrom="margin">
                  <wp:posOffset>916001</wp:posOffset>
                </wp:positionV>
                <wp:extent cx="381635" cy="7418291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635" cy="74182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86AC5" w:rsidRPr="008209CF" w:rsidRDefault="00F86AC5">
                            <w:pPr>
                              <w:ind w:firstLine="420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姓</w:t>
                            </w:r>
                            <w:r>
                              <w:t>名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</w:t>
                            </w:r>
                            <w:r>
                              <w:t>号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院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type w14:anchorId="71CD58EC"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left:0;text-align:left;margin-left:-48.3pt;margin-top:72.15pt;width:30.05pt;height:584.1pt;z-index:25164236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" fillcolor="white [3201]" stroked="f" strokeweight=".5pt">
                <v:textbox style="layout-flow:vertical;mso-layout-flow-alt:bottom-to-top">
                  <w:txbxContent>
                    <w:p w:rsidR="00F86AC5" w:rsidRPr="008209CF" w:rsidRDefault="00F86AC5">
                      <w:pPr>
                        <w:ind w:firstLine="420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姓</w:t>
                      </w:r>
                      <w:r>
                        <w:t>名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u w:val="single"/>
                        </w:rPr>
                        <w:t xml:space="preserve">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</w:t>
                      </w:r>
                      <w:r>
                        <w:t>号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      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院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专业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</w:p>
                  </w:txbxContent>
                </v:textbox>
                <w10:wrap anchory="margin"/>
              </v:shape>
            </w:pict>
          </mc:Fallback>
        </mc:AlternateContent>
      </w:r>
      <w:r w:rsidR="004E1F8A" w:rsidRPr="00F86AC5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5F791F07" wp14:editId="44A84149">
                <wp:simplePos x="0" y="0"/>
                <wp:positionH relativeFrom="column">
                  <wp:posOffset>1124613</wp:posOffset>
                </wp:positionH>
                <wp:positionV relativeFrom="paragraph">
                  <wp:posOffset>3285</wp:posOffset>
                </wp:positionV>
                <wp:extent cx="4780280" cy="900210"/>
                <wp:effectExtent l="0" t="0" r="127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0280" cy="900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86AC5" w:rsidRPr="00DD28FF" w:rsidRDefault="00F86AC5" w:rsidP="00DD28FF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厦门大学《大学物理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C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》课程</w:t>
                            </w:r>
                          </w:p>
                          <w:p w:rsidR="00F86AC5" w:rsidRPr="00DD28FF" w:rsidRDefault="00F86AC5" w:rsidP="00DD28FF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期中试卷（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A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卷）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参考答案</w:t>
                            </w:r>
                          </w:p>
                          <w:p w:rsidR="00F86AC5" w:rsidRPr="00DD28FF" w:rsidRDefault="00F86AC5" w:rsidP="00DD28FF">
                            <w:pPr>
                              <w:spacing w:line="400" w:lineRule="exact"/>
                              <w:ind w:firstLine="562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</w:pP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（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考试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时间：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2019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年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4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月</w:t>
                            </w: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5F791F07" id="Text Box 2" o:spid="_x0000_s1027" type="#_x0000_t202" style="position:absolute;left:0;text-align:left;margin-left:88.55pt;margin-top:.25pt;width:376.4pt;height:70.9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" stroked="f">
                <v:textbox>
                  <w:txbxContent>
                    <w:p w:rsidR="00F86AC5" w:rsidRPr="00DD28FF" w:rsidRDefault="00F86AC5" w:rsidP="00DD28FF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厦门大学《大学物理</w:t>
                      </w: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C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》课程</w:t>
                      </w:r>
                    </w:p>
                    <w:p w:rsidR="00F86AC5" w:rsidRPr="00DD28FF" w:rsidRDefault="00F86AC5" w:rsidP="00DD28FF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期中试卷（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A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卷）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参考答案</w:t>
                      </w:r>
                    </w:p>
                    <w:p w:rsidR="00F86AC5" w:rsidRPr="00DD28FF" w:rsidRDefault="00F86AC5" w:rsidP="00DD28FF">
                      <w:pPr>
                        <w:spacing w:line="400" w:lineRule="exact"/>
                        <w:ind w:firstLine="562"/>
                        <w:jc w:val="center"/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</w:pP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（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考试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时间：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2019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年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4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月</w:t>
                      </w: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4E1F8A" w:rsidRPr="00F86AC5">
        <w:rPr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05DD5D06" wp14:editId="184657F2">
                <wp:simplePos x="0" y="0"/>
                <wp:positionH relativeFrom="column">
                  <wp:posOffset>-228600</wp:posOffset>
                </wp:positionH>
                <wp:positionV relativeFrom="paragraph">
                  <wp:posOffset>9753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line w14:anchorId="3306B6BC" id="Line 3" o:spid="_x0000_s1026" style="position:absolute;left:0;text-align:left;flip:y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76.8pt" to="486pt,7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" strokeweight="4.5pt">
                <v:stroke linestyle="thinThick"/>
              </v:line>
            </w:pict>
          </mc:Fallback>
        </mc:AlternateContent>
      </w:r>
      <w:r w:rsidR="004E1F8A" w:rsidRPr="00F86AC5">
        <w:rPr>
          <w:rFonts w:hint="eastAsia"/>
          <w:noProof/>
          <w:sz w:val="24"/>
        </w:rPr>
        <w:drawing>
          <wp:inline distT="0" distB="0" distL="0" distR="0" wp14:anchorId="5DA88B32" wp14:editId="25F0E46B">
            <wp:extent cx="914400" cy="876935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574" w:rsidRPr="00F86AC5" w:rsidRDefault="004E7448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一</w:t>
      </w:r>
      <w:r w:rsidR="00B04315" w:rsidRPr="00F86AC5">
        <w:rPr>
          <w:sz w:val="24"/>
        </w:rPr>
        <w:t>、</w:t>
      </w:r>
      <w:r w:rsidR="003B79D3" w:rsidRPr="00F86AC5">
        <w:rPr>
          <w:b/>
          <w:sz w:val="24"/>
        </w:rPr>
        <w:t>选择题</w:t>
      </w:r>
      <w:r w:rsidR="003B79D3" w:rsidRPr="00F86AC5">
        <w:rPr>
          <w:sz w:val="24"/>
        </w:rPr>
        <w:t>：本题共</w:t>
      </w:r>
      <w:r w:rsidR="001927E6" w:rsidRPr="00F86AC5">
        <w:rPr>
          <w:sz w:val="24"/>
        </w:rPr>
        <w:t>10</w:t>
      </w:r>
      <w:r w:rsidR="003B79D3" w:rsidRPr="00F86AC5">
        <w:rPr>
          <w:sz w:val="24"/>
        </w:rPr>
        <w:t>小题，每小题</w:t>
      </w:r>
      <w:r w:rsidR="001927E6" w:rsidRPr="00F86AC5">
        <w:rPr>
          <w:sz w:val="24"/>
        </w:rPr>
        <w:t>2</w:t>
      </w:r>
      <w:r w:rsidR="003B79D3" w:rsidRPr="00F86AC5">
        <w:rPr>
          <w:sz w:val="24"/>
        </w:rPr>
        <w:t>分，共</w:t>
      </w:r>
      <w:r w:rsidR="001927E6" w:rsidRPr="00F86AC5">
        <w:rPr>
          <w:sz w:val="24"/>
        </w:rPr>
        <w:t>20</w:t>
      </w:r>
      <w:r w:rsidR="003B79D3" w:rsidRPr="00F86AC5">
        <w:rPr>
          <w:sz w:val="24"/>
        </w:rPr>
        <w:t>分。</w:t>
      </w:r>
      <w:r w:rsidR="009D2B20" w:rsidRPr="00F86AC5">
        <w:rPr>
          <w:sz w:val="24"/>
        </w:rPr>
        <w:t>请</w:t>
      </w:r>
      <w:r w:rsidR="004D7034" w:rsidRPr="00F86AC5">
        <w:rPr>
          <w:sz w:val="24"/>
        </w:rPr>
        <w:t>把</w:t>
      </w:r>
      <w:r w:rsidR="009D2B20" w:rsidRPr="00F86AC5">
        <w:rPr>
          <w:sz w:val="24"/>
        </w:rPr>
        <w:t>正确答案</w:t>
      </w:r>
      <w:r w:rsidR="004D7034" w:rsidRPr="00F86AC5">
        <w:rPr>
          <w:sz w:val="24"/>
        </w:rPr>
        <w:t>填写在答题纸的正确位置</w:t>
      </w:r>
      <w:r w:rsidR="009D2B20" w:rsidRPr="00F86AC5">
        <w:rPr>
          <w:sz w:val="24"/>
        </w:rPr>
        <w:t>。</w:t>
      </w:r>
      <w:r w:rsidR="003B79D3" w:rsidRPr="00F86AC5">
        <w:rPr>
          <w:sz w:val="24"/>
        </w:rPr>
        <w:t>每小题给出的四个选项中只有一个选项正确。错选、多选或未选的得</w:t>
      </w:r>
      <w:r w:rsidR="003B79D3" w:rsidRPr="00F86AC5">
        <w:rPr>
          <w:sz w:val="24"/>
        </w:rPr>
        <w:t>0</w:t>
      </w:r>
      <w:r w:rsidR="003B79D3" w:rsidRPr="00F86AC5">
        <w:rPr>
          <w:sz w:val="24"/>
        </w:rPr>
        <w:t>分。</w:t>
      </w:r>
    </w:p>
    <w:p w:rsidR="00CD0460" w:rsidRPr="00F86AC5" w:rsidRDefault="00CD0460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D82CA3" w:rsidRPr="00F86AC5" w:rsidRDefault="00D82CA3" w:rsidP="00CD0460">
      <w:pPr>
        <w:tabs>
          <w:tab w:val="left" w:pos="2310"/>
          <w:tab w:val="left" w:pos="4200"/>
          <w:tab w:val="left" w:pos="6090"/>
        </w:tabs>
        <w:ind w:leftChars="-1" w:left="-1" w:firstLineChars="0" w:hanging="1"/>
        <w:rPr>
          <w:sz w:val="24"/>
        </w:rPr>
      </w:pPr>
      <w:r w:rsidRPr="00F86AC5">
        <w:rPr>
          <w:rFonts w:hint="eastAsia"/>
          <w:sz w:val="24"/>
        </w:rPr>
        <w:t>1</w:t>
      </w:r>
      <w:r w:rsidRPr="00F86AC5">
        <w:rPr>
          <w:sz w:val="24"/>
        </w:rPr>
        <w:t xml:space="preserve">. </w:t>
      </w:r>
      <w:proofErr w:type="gramStart"/>
      <w:r w:rsidRPr="00F86AC5">
        <w:rPr>
          <w:rFonts w:hint="eastAsia"/>
          <w:sz w:val="24"/>
        </w:rPr>
        <w:t>一</w:t>
      </w:r>
      <w:proofErr w:type="gramEnd"/>
      <w:r w:rsidRPr="00F86AC5">
        <w:rPr>
          <w:rFonts w:hint="eastAsia"/>
          <w:sz w:val="24"/>
        </w:rPr>
        <w:t>质点作直线运动，某时刻的瞬时速度</w:t>
      </w:r>
      <w:r w:rsidR="00CD0460" w:rsidRPr="00F86AC5">
        <w:rPr>
          <w:rFonts w:ascii="Book Antiqua" w:hAnsi="Book Antiqua" w:cs="Cambria Math"/>
          <w:i/>
          <w:sz w:val="24"/>
        </w:rPr>
        <w:t>v</w:t>
      </w:r>
      <w:r w:rsidR="009428B9" w:rsidRPr="00F86AC5">
        <w:rPr>
          <w:rFonts w:ascii="Book Antiqua" w:hAnsi="Book Antiqua" w:cs="Cambria Math"/>
          <w:i/>
          <w:sz w:val="24"/>
        </w:rPr>
        <w:t xml:space="preserve"> </w:t>
      </w:r>
      <w:r w:rsidRPr="00F86AC5">
        <w:rPr>
          <w:rFonts w:hint="eastAsia"/>
          <w:sz w:val="24"/>
        </w:rPr>
        <w:t>=</w:t>
      </w:r>
      <w:r w:rsidR="009428B9" w:rsidRPr="00F86AC5">
        <w:rPr>
          <w:sz w:val="24"/>
        </w:rPr>
        <w:t xml:space="preserve"> </w:t>
      </w:r>
      <w:r w:rsidRPr="00F86AC5">
        <w:rPr>
          <w:rFonts w:hint="eastAsia"/>
          <w:sz w:val="24"/>
        </w:rPr>
        <w:t>2</w:t>
      </w:r>
      <w:r w:rsidR="009428B9" w:rsidRPr="00F86AC5">
        <w:rPr>
          <w:sz w:val="24"/>
        </w:rPr>
        <w:t xml:space="preserve"> </w:t>
      </w:r>
      <w:r w:rsidR="009428B9" w:rsidRPr="00F86AC5">
        <w:rPr>
          <w:rFonts w:hint="eastAsia"/>
          <w:i/>
          <w:sz w:val="24"/>
        </w:rPr>
        <w:t>m</w:t>
      </w:r>
      <w:r w:rsidR="009428B9" w:rsidRPr="00F86AC5">
        <w:rPr>
          <w:rFonts w:hint="eastAsia"/>
          <w:sz w:val="24"/>
        </w:rPr>
        <w:t>/</w:t>
      </w:r>
      <w:r w:rsidR="009428B9" w:rsidRPr="00F86AC5">
        <w:rPr>
          <w:i/>
          <w:sz w:val="24"/>
        </w:rPr>
        <w:t>s</w:t>
      </w:r>
      <w:r w:rsidRPr="00F86AC5">
        <w:rPr>
          <w:rFonts w:hint="eastAsia"/>
          <w:sz w:val="24"/>
        </w:rPr>
        <w:t>，若一秒钟后质点的速度为零，则能确定的是</w:t>
      </w:r>
      <w:r w:rsidR="006C2269" w:rsidRPr="00F86AC5">
        <w:rPr>
          <w:rFonts w:hint="eastAsia"/>
          <w:sz w:val="24"/>
        </w:rPr>
        <w:t>（</w:t>
      </w:r>
      <w:r w:rsidR="006C2269" w:rsidRPr="00F86AC5">
        <w:rPr>
          <w:rFonts w:hint="eastAsia"/>
          <w:sz w:val="24"/>
        </w:rPr>
        <w:t xml:space="preserve"> </w:t>
      </w:r>
      <w:r w:rsidR="006C2269" w:rsidRPr="00F86AC5">
        <w:rPr>
          <w:sz w:val="24"/>
        </w:rPr>
        <w:t xml:space="preserve">       </w:t>
      </w:r>
      <w:r w:rsidR="006C2269" w:rsidRPr="00F86AC5">
        <w:rPr>
          <w:rFonts w:hint="eastAsia"/>
          <w:sz w:val="24"/>
        </w:rPr>
        <w:t>）</w:t>
      </w:r>
    </w:p>
    <w:p w:rsidR="00D82CA3" w:rsidRPr="00F86AC5" w:rsidRDefault="00CD0460" w:rsidP="00CD0460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A</w:t>
      </w:r>
      <w:r w:rsidRPr="00F86AC5">
        <w:rPr>
          <w:rFonts w:hint="eastAsia"/>
          <w:sz w:val="24"/>
        </w:rPr>
        <w:t>）</w:t>
      </w:r>
      <w:r w:rsidR="00D82CA3" w:rsidRPr="00F86AC5">
        <w:rPr>
          <w:rFonts w:hint="eastAsia"/>
          <w:sz w:val="24"/>
        </w:rPr>
        <w:t>该时刻的瞬时加速度</w:t>
      </w:r>
      <w:r w:rsidR="00D82CA3" w:rsidRPr="00F86AC5">
        <w:rPr>
          <w:sz w:val="24"/>
        </w:rPr>
        <w:t>−2</w:t>
      </w:r>
      <w:r w:rsidR="009428B9" w:rsidRPr="00F86AC5">
        <w:rPr>
          <w:rFonts w:hint="eastAsia"/>
          <w:i/>
          <w:sz w:val="24"/>
        </w:rPr>
        <w:t xml:space="preserve"> m</w:t>
      </w:r>
      <w:r w:rsidR="009428B9" w:rsidRPr="00F86AC5">
        <w:rPr>
          <w:rFonts w:hint="eastAsia"/>
          <w:sz w:val="24"/>
        </w:rPr>
        <w:t>/</w:t>
      </w:r>
      <w:r w:rsidR="009428B9" w:rsidRPr="00F86AC5">
        <w:rPr>
          <w:i/>
          <w:sz w:val="24"/>
        </w:rPr>
        <w:t>s</w:t>
      </w:r>
      <w:r w:rsidR="009428B9" w:rsidRPr="00F86AC5">
        <w:rPr>
          <w:sz w:val="24"/>
          <w:vertAlign w:val="superscript"/>
        </w:rPr>
        <w:t xml:space="preserve"> </w:t>
      </w:r>
      <w:r w:rsidR="00D82CA3" w:rsidRPr="00F86AC5">
        <w:rPr>
          <w:sz w:val="24"/>
          <w:vertAlign w:val="superscript"/>
        </w:rPr>
        <w:t>2</w:t>
      </w:r>
      <w:r w:rsidR="009428B9" w:rsidRPr="00F86AC5">
        <w:rPr>
          <w:rFonts w:hint="eastAsia"/>
          <w:sz w:val="24"/>
        </w:rPr>
        <w:t xml:space="preserve">            </w:t>
      </w:r>
      <w:r w:rsidR="00D82CA3" w:rsidRPr="00F86AC5">
        <w:rPr>
          <w:rFonts w:hint="eastAsia"/>
          <w:sz w:val="24"/>
        </w:rPr>
        <w:t xml:space="preserve"> </w:t>
      </w:r>
      <w:r w:rsidR="009428B9" w:rsidRPr="00F86AC5">
        <w:rPr>
          <w:rFonts w:hint="eastAsia"/>
          <w:sz w:val="24"/>
        </w:rPr>
        <w:t>（</w:t>
      </w:r>
      <w:r w:rsidR="009428B9" w:rsidRPr="00F86AC5">
        <w:rPr>
          <w:rFonts w:hint="eastAsia"/>
          <w:sz w:val="24"/>
        </w:rPr>
        <w:t>B</w:t>
      </w:r>
      <w:r w:rsidR="009428B9" w:rsidRPr="00F86AC5">
        <w:rPr>
          <w:rFonts w:hint="eastAsia"/>
          <w:sz w:val="24"/>
        </w:rPr>
        <w:t>）</w:t>
      </w:r>
      <w:r w:rsidR="00D82CA3" w:rsidRPr="00F86AC5">
        <w:rPr>
          <w:rFonts w:hint="eastAsia"/>
          <w:sz w:val="24"/>
        </w:rPr>
        <w:t>该时刻的瞬时加速度</w:t>
      </w:r>
      <w:r w:rsidR="00D82CA3" w:rsidRPr="00F86AC5">
        <w:rPr>
          <w:sz w:val="24"/>
        </w:rPr>
        <w:t xml:space="preserve">2 </w:t>
      </w:r>
      <w:r w:rsidR="009428B9" w:rsidRPr="00F86AC5">
        <w:rPr>
          <w:rFonts w:hint="eastAsia"/>
          <w:i/>
          <w:sz w:val="24"/>
        </w:rPr>
        <w:t>m</w:t>
      </w:r>
      <w:r w:rsidR="009428B9" w:rsidRPr="00F86AC5">
        <w:rPr>
          <w:rFonts w:hint="eastAsia"/>
          <w:sz w:val="24"/>
        </w:rPr>
        <w:t>/</w:t>
      </w:r>
      <w:r w:rsidR="009428B9" w:rsidRPr="00F86AC5">
        <w:rPr>
          <w:i/>
          <w:sz w:val="24"/>
        </w:rPr>
        <w:t>s</w:t>
      </w:r>
      <w:r w:rsidR="009428B9" w:rsidRPr="00F86AC5">
        <w:rPr>
          <w:sz w:val="24"/>
          <w:vertAlign w:val="superscript"/>
        </w:rPr>
        <w:t xml:space="preserve"> </w:t>
      </w:r>
      <w:r w:rsidR="00D82CA3" w:rsidRPr="00F86AC5">
        <w:rPr>
          <w:sz w:val="24"/>
          <w:vertAlign w:val="superscript"/>
        </w:rPr>
        <w:t>2</w:t>
      </w:r>
    </w:p>
    <w:p w:rsidR="00D82CA3" w:rsidRPr="00F86AC5" w:rsidRDefault="009428B9" w:rsidP="009428B9">
      <w:pPr>
        <w:tabs>
          <w:tab w:val="left" w:pos="3570"/>
          <w:tab w:val="left" w:pos="4200"/>
          <w:tab w:val="left" w:pos="6090"/>
        </w:tabs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C</w:t>
      </w:r>
      <w:r w:rsidRPr="00F86AC5">
        <w:rPr>
          <w:rFonts w:hint="eastAsia"/>
          <w:sz w:val="24"/>
        </w:rPr>
        <w:t>）</w:t>
      </w:r>
      <w:r w:rsidR="00D82CA3" w:rsidRPr="00F86AC5">
        <w:rPr>
          <w:rFonts w:hint="eastAsia"/>
          <w:sz w:val="24"/>
        </w:rPr>
        <w:t>该一秒间隔内的平均加速度为</w:t>
      </w:r>
      <w:r w:rsidR="00D82CA3" w:rsidRPr="00F86AC5">
        <w:rPr>
          <w:sz w:val="24"/>
        </w:rPr>
        <w:t xml:space="preserve">−2 </w:t>
      </w:r>
      <w:r w:rsidRPr="00F86AC5">
        <w:rPr>
          <w:rFonts w:hint="eastAsia"/>
          <w:i/>
          <w:sz w:val="24"/>
        </w:rPr>
        <w:t>m</w:t>
      </w:r>
      <w:r w:rsidRPr="00F86AC5">
        <w:rPr>
          <w:rFonts w:hint="eastAsia"/>
          <w:sz w:val="24"/>
        </w:rPr>
        <w:t>/</w:t>
      </w:r>
      <w:r w:rsidRPr="00F86AC5">
        <w:rPr>
          <w:i/>
          <w:sz w:val="24"/>
        </w:rPr>
        <w:t>s</w:t>
      </w:r>
      <w:r w:rsidRPr="00F86AC5">
        <w:rPr>
          <w:sz w:val="24"/>
          <w:vertAlign w:val="superscript"/>
        </w:rPr>
        <w:t xml:space="preserve"> </w:t>
      </w:r>
      <w:r w:rsidR="00D82CA3" w:rsidRPr="00F86AC5">
        <w:rPr>
          <w:sz w:val="24"/>
          <w:vertAlign w:val="superscript"/>
        </w:rPr>
        <w:t>2</w:t>
      </w:r>
      <w:r w:rsidR="00D82CA3" w:rsidRPr="00F86AC5">
        <w:rPr>
          <w:rFonts w:hint="eastAsia"/>
          <w:sz w:val="24"/>
        </w:rPr>
        <w:t xml:space="preserve"> </w:t>
      </w:r>
      <w:r w:rsidR="00D82CA3" w:rsidRPr="00F86AC5">
        <w:rPr>
          <w:sz w:val="24"/>
        </w:rPr>
        <w:t xml:space="preserve"> </w:t>
      </w:r>
      <w:r w:rsidRPr="00F86AC5">
        <w:rPr>
          <w:sz w:val="24"/>
        </w:rPr>
        <w:t xml:space="preserve">   </w:t>
      </w: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D</w:t>
      </w:r>
      <w:r w:rsidRPr="00F86AC5">
        <w:rPr>
          <w:rFonts w:hint="eastAsia"/>
          <w:sz w:val="24"/>
        </w:rPr>
        <w:t>）</w:t>
      </w:r>
      <w:r w:rsidR="00D82CA3" w:rsidRPr="00F86AC5">
        <w:rPr>
          <w:rFonts w:hint="eastAsia"/>
          <w:sz w:val="24"/>
        </w:rPr>
        <w:t>该一秒间隔内的平均加速度为</w:t>
      </w:r>
      <w:r w:rsidR="00D82CA3" w:rsidRPr="00F86AC5">
        <w:rPr>
          <w:sz w:val="24"/>
        </w:rPr>
        <w:t xml:space="preserve">2 </w:t>
      </w:r>
      <w:r w:rsidRPr="00F86AC5">
        <w:rPr>
          <w:rFonts w:hint="eastAsia"/>
          <w:i/>
          <w:sz w:val="24"/>
        </w:rPr>
        <w:t>m</w:t>
      </w:r>
      <w:r w:rsidRPr="00F86AC5">
        <w:rPr>
          <w:rFonts w:hint="eastAsia"/>
          <w:sz w:val="24"/>
        </w:rPr>
        <w:t>/</w:t>
      </w:r>
      <w:r w:rsidRPr="00F86AC5">
        <w:rPr>
          <w:i/>
          <w:sz w:val="24"/>
        </w:rPr>
        <w:t>s</w:t>
      </w:r>
      <w:r w:rsidRPr="00F86AC5">
        <w:rPr>
          <w:sz w:val="24"/>
          <w:vertAlign w:val="superscript"/>
        </w:rPr>
        <w:t xml:space="preserve"> </w:t>
      </w:r>
      <w:r w:rsidR="00D82CA3" w:rsidRPr="00F86AC5">
        <w:rPr>
          <w:sz w:val="24"/>
          <w:vertAlign w:val="superscript"/>
        </w:rPr>
        <w:t>2</w:t>
      </w:r>
    </w:p>
    <w:p w:rsidR="00F469D0" w:rsidRPr="00F86AC5" w:rsidRDefault="00D82CA3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rFonts w:hint="eastAsia"/>
          <w:sz w:val="24"/>
        </w:rPr>
        <w:t>答案：</w:t>
      </w:r>
      <w:r w:rsidRPr="00F86AC5">
        <w:rPr>
          <w:sz w:val="24"/>
        </w:rPr>
        <w:t>C;</w:t>
      </w:r>
      <w:r w:rsidRPr="00F86AC5">
        <w:rPr>
          <w:rFonts w:hint="eastAsia"/>
          <w:sz w:val="24"/>
        </w:rPr>
        <w:t>考查平均速度，瞬时速度，平均加速度，瞬时加速度的概念。</w:t>
      </w:r>
    </w:p>
    <w:p w:rsidR="00D82CA3" w:rsidRPr="00F86AC5" w:rsidRDefault="00D82CA3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D82CA3" w:rsidRPr="00F86AC5" w:rsidRDefault="00D82CA3" w:rsidP="00CD0460">
      <w:pPr>
        <w:tabs>
          <w:tab w:val="left" w:pos="2310"/>
          <w:tab w:val="left" w:pos="4200"/>
          <w:tab w:val="left" w:pos="6090"/>
        </w:tabs>
        <w:ind w:left="360" w:hangingChars="150" w:hanging="360"/>
        <w:rPr>
          <w:rFonts w:eastAsia="黑体"/>
          <w:sz w:val="24"/>
        </w:rPr>
      </w:pPr>
      <w:r w:rsidRPr="00F86AC5">
        <w:rPr>
          <w:sz w:val="24"/>
        </w:rPr>
        <w:t>2.</w:t>
      </w:r>
      <w:r w:rsidRPr="00F86AC5">
        <w:rPr>
          <w:rFonts w:hint="eastAsia"/>
          <w:sz w:val="24"/>
        </w:rPr>
        <w:t xml:space="preserve"> </w:t>
      </w:r>
      <w:r w:rsidR="006C2269" w:rsidRPr="00F86AC5">
        <w:rPr>
          <w:rFonts w:hint="eastAsia"/>
          <w:sz w:val="24"/>
        </w:rPr>
        <w:t>关于质点的运动，以下说法正确的是（</w:t>
      </w:r>
      <w:r w:rsidR="006C2269" w:rsidRPr="00F86AC5">
        <w:rPr>
          <w:rFonts w:hint="eastAsia"/>
          <w:sz w:val="24"/>
        </w:rPr>
        <w:t xml:space="preserve"> </w:t>
      </w:r>
      <w:r w:rsidR="006C2269" w:rsidRPr="00F86AC5">
        <w:rPr>
          <w:sz w:val="24"/>
        </w:rPr>
        <w:t xml:space="preserve">       </w:t>
      </w:r>
      <w:r w:rsidR="006C2269" w:rsidRPr="00F86AC5">
        <w:rPr>
          <w:rFonts w:hint="eastAsia"/>
          <w:sz w:val="24"/>
        </w:rPr>
        <w:t>）</w:t>
      </w:r>
    </w:p>
    <w:p w:rsidR="00D82CA3" w:rsidRPr="00F86AC5" w:rsidRDefault="009428B9" w:rsidP="009428B9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A</w:t>
      </w:r>
      <w:r w:rsidRPr="00F86AC5">
        <w:rPr>
          <w:rFonts w:hint="eastAsia"/>
          <w:sz w:val="24"/>
        </w:rPr>
        <w:t>）</w:t>
      </w:r>
      <w:r w:rsidR="00D82CA3" w:rsidRPr="00F86AC5">
        <w:rPr>
          <w:rFonts w:hint="eastAsia"/>
          <w:sz w:val="24"/>
        </w:rPr>
        <w:t>若质点的加速度为恒矢量，它一定作匀变速</w:t>
      </w:r>
      <w:proofErr w:type="gramStart"/>
      <w:r w:rsidR="00D82CA3" w:rsidRPr="00F86AC5">
        <w:rPr>
          <w:rFonts w:hint="eastAsia"/>
          <w:sz w:val="24"/>
        </w:rPr>
        <w:t>率运动</w:t>
      </w:r>
      <w:proofErr w:type="gramEnd"/>
      <w:r w:rsidR="00D82CA3" w:rsidRPr="00F86AC5">
        <w:rPr>
          <w:rFonts w:hint="eastAsia"/>
          <w:sz w:val="24"/>
        </w:rPr>
        <w:tab/>
      </w:r>
    </w:p>
    <w:p w:rsidR="00D82CA3" w:rsidRPr="00F86AC5" w:rsidRDefault="009428B9" w:rsidP="009428B9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B</w:t>
      </w:r>
      <w:r w:rsidRPr="00F86AC5">
        <w:rPr>
          <w:rFonts w:hint="eastAsia"/>
          <w:sz w:val="24"/>
        </w:rPr>
        <w:t>）</w:t>
      </w:r>
      <w:r w:rsidR="00D82CA3" w:rsidRPr="00F86AC5">
        <w:rPr>
          <w:rFonts w:hint="eastAsia"/>
          <w:sz w:val="24"/>
        </w:rPr>
        <w:t>若质点作匀速率运动，其总加速度必为零</w:t>
      </w:r>
    </w:p>
    <w:p w:rsidR="00D82CA3" w:rsidRPr="00F86AC5" w:rsidRDefault="009428B9" w:rsidP="009428B9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C</w:t>
      </w:r>
      <w:r w:rsidRPr="00F86AC5">
        <w:rPr>
          <w:rFonts w:hint="eastAsia"/>
          <w:sz w:val="24"/>
        </w:rPr>
        <w:t>）</w:t>
      </w:r>
      <w:r w:rsidR="00FC77AA">
        <w:rPr>
          <w:rFonts w:hint="eastAsia"/>
          <w:sz w:val="24"/>
        </w:rPr>
        <w:t>若质点作曲线运动且任意时刻速率不为零，切</w:t>
      </w:r>
      <w:r w:rsidR="00D82CA3" w:rsidRPr="00F86AC5">
        <w:rPr>
          <w:rFonts w:hint="eastAsia"/>
          <w:sz w:val="24"/>
        </w:rPr>
        <w:t>向加速度有可能为零</w:t>
      </w:r>
      <w:r w:rsidR="00D82CA3" w:rsidRPr="00F86AC5">
        <w:rPr>
          <w:rFonts w:hint="eastAsia"/>
          <w:sz w:val="24"/>
        </w:rPr>
        <w:t xml:space="preserve">       </w:t>
      </w:r>
    </w:p>
    <w:p w:rsidR="00D82CA3" w:rsidRPr="00F86AC5" w:rsidRDefault="009428B9" w:rsidP="009428B9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D</w:t>
      </w:r>
      <w:r w:rsidRPr="00F86AC5">
        <w:rPr>
          <w:rFonts w:hint="eastAsia"/>
          <w:sz w:val="24"/>
        </w:rPr>
        <w:t>）</w:t>
      </w:r>
      <w:r w:rsidR="00D82CA3" w:rsidRPr="00F86AC5">
        <w:rPr>
          <w:rFonts w:hint="eastAsia"/>
          <w:sz w:val="24"/>
        </w:rPr>
        <w:t>运动质点在某时刻位于</w:t>
      </w:r>
      <w:proofErr w:type="gramStart"/>
      <w:r w:rsidR="00D82CA3" w:rsidRPr="00F86AC5">
        <w:rPr>
          <w:rFonts w:hint="eastAsia"/>
          <w:sz w:val="24"/>
        </w:rPr>
        <w:t>矢</w:t>
      </w:r>
      <w:proofErr w:type="gramEnd"/>
      <w:r w:rsidR="00D82CA3" w:rsidRPr="00F86AC5">
        <w:rPr>
          <w:rFonts w:hint="eastAsia"/>
          <w:sz w:val="24"/>
        </w:rPr>
        <w:t>径</w:t>
      </w:r>
      <w:r w:rsidR="00D82CA3" w:rsidRPr="00F86AC5">
        <w:rPr>
          <w:position w:val="-10"/>
          <w:sz w:val="24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2pt;height:16.25pt" o:ole="">
            <v:imagedata r:id="rId9" o:title=""/>
          </v:shape>
          <o:OLEObject Type="Embed" ProgID="Equation.DSMT4" ShapeID="_x0000_i1025" DrawAspect="Content" ObjectID="_1616777033" r:id="rId10"/>
        </w:object>
      </w:r>
      <w:r w:rsidR="00D82CA3" w:rsidRPr="00F86AC5">
        <w:rPr>
          <w:rFonts w:hint="eastAsia"/>
          <w:sz w:val="24"/>
        </w:rPr>
        <w:t>的端点处，其速度大小为</w:t>
      </w:r>
      <w:r w:rsidR="00D82CA3" w:rsidRPr="00F86AC5">
        <w:rPr>
          <w:position w:val="-14"/>
          <w:sz w:val="24"/>
        </w:rPr>
        <w:object w:dxaOrig="780" w:dyaOrig="400">
          <v:shape id="_x0000_i1026" type="#_x0000_t75" style="width:38.7pt;height:20pt" o:ole="">
            <v:imagedata r:id="rId11" o:title=""/>
          </v:shape>
          <o:OLEObject Type="Embed" ProgID="Equation.DSMT4" ShapeID="_x0000_i1026" DrawAspect="Content" ObjectID="_1616777034" r:id="rId12"/>
        </w:object>
      </w:r>
    </w:p>
    <w:p w:rsidR="00D82CA3" w:rsidRPr="00F86AC5" w:rsidRDefault="00D82CA3" w:rsidP="009428B9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答案：</w:t>
      </w:r>
      <w:r w:rsidRPr="00F86AC5">
        <w:rPr>
          <w:sz w:val="24"/>
        </w:rPr>
        <w:t>C</w:t>
      </w:r>
    </w:p>
    <w:p w:rsidR="00D82CA3" w:rsidRPr="00F86AC5" w:rsidRDefault="00D82CA3" w:rsidP="009428B9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推理过程：</w:t>
      </w:r>
      <w:r w:rsidRPr="00F86AC5">
        <w:rPr>
          <w:rFonts w:hint="eastAsia"/>
          <w:sz w:val="24"/>
        </w:rPr>
        <w:t>A.</w:t>
      </w:r>
      <w:r w:rsidRPr="00F86AC5">
        <w:rPr>
          <w:rFonts w:hint="eastAsia"/>
          <w:sz w:val="24"/>
        </w:rPr>
        <w:t>速率变化只和切向加速度有关，反例有平抛运动</w:t>
      </w:r>
      <w:r w:rsidRPr="00F86AC5">
        <w:rPr>
          <w:rFonts w:hint="eastAsia"/>
          <w:sz w:val="24"/>
        </w:rPr>
        <w:t>;B.</w:t>
      </w:r>
      <w:r w:rsidRPr="00F86AC5">
        <w:rPr>
          <w:rFonts w:hint="eastAsia"/>
          <w:sz w:val="24"/>
        </w:rPr>
        <w:t>反例有匀速圆周运动</w:t>
      </w:r>
      <w:r w:rsidRPr="00F86AC5">
        <w:rPr>
          <w:rFonts w:hint="eastAsia"/>
          <w:sz w:val="24"/>
        </w:rPr>
        <w:t>;</w:t>
      </w:r>
      <w:r w:rsidRPr="00F86AC5">
        <w:rPr>
          <w:sz w:val="24"/>
        </w:rPr>
        <w:t xml:space="preserve"> </w:t>
      </w:r>
      <w:r w:rsidRPr="00F86AC5">
        <w:rPr>
          <w:rFonts w:hint="eastAsia"/>
          <w:sz w:val="24"/>
        </w:rPr>
        <w:t>C.</w:t>
      </w:r>
      <w:r w:rsidR="00A51A3C" w:rsidRPr="00A51A3C">
        <w:rPr>
          <w:rFonts w:hint="eastAsia"/>
          <w:sz w:val="24"/>
        </w:rPr>
        <w:t xml:space="preserve"> </w:t>
      </w:r>
      <w:r w:rsidR="00A51A3C" w:rsidRPr="007F66F6">
        <w:rPr>
          <w:rFonts w:hint="eastAsia"/>
          <w:sz w:val="24"/>
        </w:rPr>
        <w:t>在运动轨迹</w:t>
      </w:r>
      <w:r w:rsidR="00A51A3C">
        <w:rPr>
          <w:rFonts w:hint="eastAsia"/>
          <w:sz w:val="24"/>
        </w:rPr>
        <w:t>为圆时，切</w:t>
      </w:r>
      <w:r w:rsidR="00A51A3C" w:rsidRPr="007F66F6">
        <w:rPr>
          <w:rFonts w:hint="eastAsia"/>
          <w:sz w:val="24"/>
        </w:rPr>
        <w:t>向加速度为零，正确</w:t>
      </w:r>
      <w:r w:rsidRPr="00F86AC5">
        <w:rPr>
          <w:rFonts w:hint="eastAsia"/>
          <w:sz w:val="24"/>
        </w:rPr>
        <w:t>;</w:t>
      </w:r>
      <w:r w:rsidRPr="00F86AC5">
        <w:rPr>
          <w:sz w:val="24"/>
        </w:rPr>
        <w:t xml:space="preserve"> D. </w:t>
      </w:r>
      <w:r w:rsidRPr="00F86AC5">
        <w:rPr>
          <w:rFonts w:hint="eastAsia"/>
          <w:sz w:val="24"/>
        </w:rPr>
        <w:t>速度大小为</w:t>
      </w:r>
      <w:r w:rsidRPr="00F86AC5">
        <w:rPr>
          <w:position w:val="-10"/>
          <w:sz w:val="24"/>
        </w:rPr>
        <w:object w:dxaOrig="780" w:dyaOrig="340">
          <v:shape id="_x0000_i1027" type="#_x0000_t75" style="width:38.7pt;height:16.25pt" o:ole="">
            <v:imagedata r:id="rId13" o:title=""/>
          </v:shape>
          <o:OLEObject Type="Embed" ProgID="Equation.DSMT4" ShapeID="_x0000_i1027" DrawAspect="Content" ObjectID="_1616777035" r:id="rId14"/>
        </w:object>
      </w:r>
      <w:proofErr w:type="gramStart"/>
      <w:r w:rsidRPr="00F86AC5">
        <w:rPr>
          <w:sz w:val="24"/>
        </w:rPr>
        <w:t>,</w:t>
      </w:r>
      <w:r w:rsidRPr="00F86AC5">
        <w:rPr>
          <w:rFonts w:hint="eastAsia"/>
          <w:sz w:val="24"/>
        </w:rPr>
        <w:t>故选</w:t>
      </w:r>
      <w:r w:rsidRPr="00F86AC5">
        <w:rPr>
          <w:sz w:val="24"/>
        </w:rPr>
        <w:t>C</w:t>
      </w:r>
      <w:proofErr w:type="gramEnd"/>
      <w:r w:rsidRPr="00F86AC5">
        <w:rPr>
          <w:rFonts w:hint="eastAsia"/>
          <w:sz w:val="24"/>
        </w:rPr>
        <w:t>。</w:t>
      </w:r>
    </w:p>
    <w:p w:rsidR="00D82CA3" w:rsidRPr="00F86AC5" w:rsidRDefault="00D82CA3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FC1DD2" w:rsidRPr="00F86AC5" w:rsidRDefault="000A68F1" w:rsidP="009428B9">
      <w:pPr>
        <w:ind w:firstLineChars="0" w:firstLine="0"/>
        <w:rPr>
          <w:sz w:val="24"/>
        </w:rPr>
      </w:pPr>
      <w:r w:rsidRPr="00F86AC5">
        <w:rPr>
          <w:sz w:val="24"/>
        </w:rPr>
        <w:t>3</w:t>
      </w:r>
      <w:r w:rsidR="00D82CA3" w:rsidRPr="00F86AC5">
        <w:rPr>
          <w:sz w:val="24"/>
        </w:rPr>
        <w:t>.</w:t>
      </w:r>
      <w:r w:rsidR="00FC1DD2" w:rsidRPr="00F86AC5">
        <w:rPr>
          <w:sz w:val="24"/>
        </w:rPr>
        <w:t xml:space="preserve"> </w:t>
      </w:r>
      <w:r w:rsidR="00FC1DD2" w:rsidRPr="00F86AC5">
        <w:rPr>
          <w:sz w:val="24"/>
        </w:rPr>
        <w:t>质量为</w:t>
      </w:r>
      <w:r w:rsidR="00FC1DD2" w:rsidRPr="00F86AC5">
        <w:rPr>
          <w:i/>
          <w:sz w:val="24"/>
        </w:rPr>
        <w:t>m</w:t>
      </w:r>
      <w:r w:rsidR="00FC1DD2" w:rsidRPr="00F86AC5">
        <w:rPr>
          <w:sz w:val="24"/>
        </w:rPr>
        <w:t>的质点在</w:t>
      </w:r>
      <w:r w:rsidR="00FC1DD2" w:rsidRPr="00F86AC5">
        <w:rPr>
          <w:i/>
          <w:sz w:val="24"/>
        </w:rPr>
        <w:t>Oxy</w:t>
      </w:r>
      <w:r w:rsidR="00FC1DD2" w:rsidRPr="00F86AC5">
        <w:rPr>
          <w:sz w:val="24"/>
        </w:rPr>
        <w:t>平面内运动</w:t>
      </w:r>
      <w:r w:rsidR="00FC1DD2" w:rsidRPr="00F86AC5">
        <w:rPr>
          <w:rFonts w:hint="eastAsia"/>
          <w:sz w:val="24"/>
        </w:rPr>
        <w:t>，</w:t>
      </w:r>
      <w:r w:rsidR="00FC1DD2" w:rsidRPr="00F86AC5">
        <w:rPr>
          <w:sz w:val="24"/>
        </w:rPr>
        <w:t>运动方程为</w:t>
      </w:r>
      <w:r w:rsidR="00FC1DD2" w:rsidRPr="00F86AC5">
        <w:rPr>
          <w:position w:val="-10"/>
          <w:sz w:val="24"/>
        </w:rPr>
        <w:object w:dxaOrig="2280" w:dyaOrig="340">
          <v:shape id="_x0000_i1028" type="#_x0000_t75" style="width:114.05pt;height:16.25pt" o:ole="">
            <v:imagedata r:id="rId15" o:title=""/>
          </v:shape>
          <o:OLEObject Type="Embed" ProgID="Equation.DSMT4" ShapeID="_x0000_i1028" DrawAspect="Content" ObjectID="_1616777036" r:id="rId16"/>
        </w:object>
      </w:r>
      <w:r w:rsidR="00FC1DD2" w:rsidRPr="00F86AC5">
        <w:rPr>
          <w:rFonts w:hint="eastAsia"/>
          <w:sz w:val="24"/>
        </w:rPr>
        <w:t>，</w:t>
      </w:r>
      <w:r w:rsidR="00FC1DD2" w:rsidRPr="00F86AC5">
        <w:rPr>
          <w:sz w:val="24"/>
        </w:rPr>
        <w:t>则质点在</w:t>
      </w:r>
      <w:r w:rsidR="00FC1DD2" w:rsidRPr="00F86AC5">
        <w:rPr>
          <w:i/>
          <w:sz w:val="24"/>
        </w:rPr>
        <w:t>t</w:t>
      </w:r>
      <w:r w:rsidR="00FC1DD2" w:rsidRPr="00F86AC5">
        <w:rPr>
          <w:sz w:val="24"/>
        </w:rPr>
        <w:t>时刻的动量为</w:t>
      </w:r>
      <w:r w:rsidR="006C2269" w:rsidRPr="00F86AC5">
        <w:rPr>
          <w:rFonts w:hint="eastAsia"/>
          <w:sz w:val="24"/>
        </w:rPr>
        <w:t>（</w:t>
      </w:r>
      <w:r w:rsidR="006C2269" w:rsidRPr="00F86AC5">
        <w:rPr>
          <w:rFonts w:hint="eastAsia"/>
          <w:sz w:val="24"/>
        </w:rPr>
        <w:t xml:space="preserve"> </w:t>
      </w:r>
      <w:r w:rsidR="006C2269" w:rsidRPr="00F86AC5">
        <w:rPr>
          <w:sz w:val="24"/>
        </w:rPr>
        <w:t xml:space="preserve">       </w:t>
      </w:r>
      <w:r w:rsidR="006C2269" w:rsidRPr="00F86AC5">
        <w:rPr>
          <w:rFonts w:hint="eastAsia"/>
          <w:sz w:val="24"/>
        </w:rPr>
        <w:t>）</w:t>
      </w:r>
    </w:p>
    <w:p w:rsidR="00FC1DD2" w:rsidRPr="00F86AC5" w:rsidRDefault="00FC1DD2" w:rsidP="009428B9">
      <w:pPr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A</w:t>
      </w:r>
      <w:r w:rsidRPr="00F86AC5">
        <w:rPr>
          <w:rFonts w:hint="eastAsia"/>
          <w:sz w:val="24"/>
        </w:rPr>
        <w:t>）</w:t>
      </w:r>
      <w:r w:rsidRPr="00F86AC5">
        <w:rPr>
          <w:position w:val="-10"/>
          <w:sz w:val="24"/>
        </w:rPr>
        <w:object w:dxaOrig="2720" w:dyaOrig="340">
          <v:shape id="_x0000_i1029" type="#_x0000_t75" style="width:135.25pt;height:16.25pt" o:ole="">
            <v:imagedata r:id="rId17" o:title=""/>
          </v:shape>
          <o:OLEObject Type="Embed" ProgID="Equation.DSMT4" ShapeID="_x0000_i1029" DrawAspect="Content" ObjectID="_1616777037" r:id="rId18"/>
        </w:object>
      </w:r>
      <w:r w:rsidRPr="00F86AC5">
        <w:rPr>
          <w:sz w:val="24"/>
        </w:rPr>
        <w:t xml:space="preserve">        </w:t>
      </w: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B</w:t>
      </w:r>
      <w:r w:rsidRPr="00F86AC5">
        <w:rPr>
          <w:rFonts w:hint="eastAsia"/>
          <w:sz w:val="24"/>
        </w:rPr>
        <w:t>）</w:t>
      </w:r>
      <w:r w:rsidRPr="00F86AC5">
        <w:rPr>
          <w:position w:val="-10"/>
          <w:sz w:val="24"/>
        </w:rPr>
        <w:object w:dxaOrig="2720" w:dyaOrig="340">
          <v:shape id="_x0000_i1030" type="#_x0000_t75" style="width:135.25pt;height:16.25pt" o:ole="">
            <v:imagedata r:id="rId19" o:title=""/>
          </v:shape>
          <o:OLEObject Type="Embed" ProgID="Equation.DSMT4" ShapeID="_x0000_i1030" DrawAspect="Content" ObjectID="_1616777038" r:id="rId20"/>
        </w:object>
      </w:r>
    </w:p>
    <w:p w:rsidR="00FC1DD2" w:rsidRPr="00F86AC5" w:rsidRDefault="00FC1DD2" w:rsidP="009428B9">
      <w:pPr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C</w:t>
      </w:r>
      <w:r w:rsidRPr="00F86AC5">
        <w:rPr>
          <w:rFonts w:hint="eastAsia"/>
          <w:sz w:val="24"/>
        </w:rPr>
        <w:t>）</w:t>
      </w:r>
      <w:r w:rsidRPr="00F86AC5">
        <w:rPr>
          <w:position w:val="-10"/>
          <w:sz w:val="24"/>
        </w:rPr>
        <w:object w:dxaOrig="2580" w:dyaOrig="340">
          <v:shape id="_x0000_i1031" type="#_x0000_t75" style="width:129pt;height:16.25pt" o:ole="">
            <v:imagedata r:id="rId21" o:title=""/>
          </v:shape>
          <o:OLEObject Type="Embed" ProgID="Equation.DSMT4" ShapeID="_x0000_i1031" DrawAspect="Content" ObjectID="_1616777039" r:id="rId22"/>
        </w:object>
      </w:r>
      <w:r w:rsidRPr="00F86AC5">
        <w:rPr>
          <w:sz w:val="24"/>
        </w:rPr>
        <w:t xml:space="preserve">         </w:t>
      </w: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D</w:t>
      </w:r>
      <w:r w:rsidRPr="00F86AC5">
        <w:rPr>
          <w:rFonts w:hint="eastAsia"/>
          <w:sz w:val="24"/>
        </w:rPr>
        <w:t>）</w:t>
      </w:r>
      <w:r w:rsidRPr="00F86AC5">
        <w:rPr>
          <w:position w:val="-10"/>
          <w:sz w:val="24"/>
        </w:rPr>
        <w:object w:dxaOrig="2580" w:dyaOrig="340">
          <v:shape id="_x0000_i1032" type="#_x0000_t75" style="width:129pt;height:16.25pt" o:ole="">
            <v:imagedata r:id="rId23" o:title=""/>
          </v:shape>
          <o:OLEObject Type="Embed" ProgID="Equation.DSMT4" ShapeID="_x0000_i1032" DrawAspect="Content" ObjectID="_1616777040" r:id="rId24"/>
        </w:object>
      </w:r>
    </w:p>
    <w:p w:rsidR="00FC1DD2" w:rsidRPr="00F86AC5" w:rsidRDefault="00FC1DD2" w:rsidP="009428B9">
      <w:pPr>
        <w:ind w:firstLineChars="0" w:firstLine="0"/>
        <w:rPr>
          <w:sz w:val="24"/>
        </w:rPr>
      </w:pPr>
      <w:r w:rsidRPr="00F86AC5">
        <w:rPr>
          <w:sz w:val="24"/>
        </w:rPr>
        <w:t>答案</w:t>
      </w:r>
      <w:r w:rsidRPr="00F86AC5">
        <w:rPr>
          <w:rFonts w:hint="eastAsia"/>
          <w:sz w:val="24"/>
        </w:rPr>
        <w:t>：</w:t>
      </w:r>
      <w:r w:rsidRPr="00F86AC5">
        <w:rPr>
          <w:sz w:val="24"/>
        </w:rPr>
        <w:t>A</w:t>
      </w:r>
    </w:p>
    <w:p w:rsidR="00D82CA3" w:rsidRPr="00F86AC5" w:rsidRDefault="00D82CA3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55191B" w:rsidRPr="00F86AC5" w:rsidRDefault="000A68F1" w:rsidP="009428B9">
      <w:pPr>
        <w:ind w:firstLineChars="0" w:firstLine="0"/>
        <w:rPr>
          <w:sz w:val="24"/>
        </w:rPr>
      </w:pPr>
      <w:r w:rsidRPr="00F86AC5">
        <w:rPr>
          <w:sz w:val="24"/>
        </w:rPr>
        <w:t>4</w:t>
      </w:r>
      <w:r w:rsidR="00FC1DD2" w:rsidRPr="00F86AC5">
        <w:rPr>
          <w:sz w:val="24"/>
        </w:rPr>
        <w:t xml:space="preserve">. </w:t>
      </w:r>
      <w:r w:rsidR="0055191B" w:rsidRPr="00F86AC5"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5E03E129" wp14:editId="55E1BE81">
                <wp:simplePos x="0" y="0"/>
                <wp:positionH relativeFrom="column">
                  <wp:posOffset>3373755</wp:posOffset>
                </wp:positionH>
                <wp:positionV relativeFrom="paragraph">
                  <wp:posOffset>426085</wp:posOffset>
                </wp:positionV>
                <wp:extent cx="1350645" cy="756285"/>
                <wp:effectExtent l="0" t="0" r="1905" b="24765"/>
                <wp:wrapSquare wrapText="bothSides"/>
                <wp:docPr id="454" name="画布 4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69" name="组合 469"/>
                        <wpg:cNvGrpSpPr/>
                        <wpg:grpSpPr>
                          <a:xfrm>
                            <a:off x="163" y="0"/>
                            <a:ext cx="1312752" cy="720820"/>
                            <a:chOff x="1543616" y="66831"/>
                            <a:chExt cx="1312752" cy="720820"/>
                          </a:xfrm>
                        </wpg:grpSpPr>
                        <wps:wsp>
                          <wps:cNvPr id="455" name="矩形 455"/>
                          <wps:cNvSpPr/>
                          <wps:spPr>
                            <a:xfrm>
                              <a:off x="1543616" y="466253"/>
                              <a:ext cx="1312752" cy="457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6" name="矩形 456"/>
                          <wps:cNvSpPr/>
                          <wps:spPr>
                            <a:xfrm>
                              <a:off x="1774479" y="511520"/>
                              <a:ext cx="45719" cy="2308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7" name="矩形 457"/>
                          <wps:cNvSpPr/>
                          <wps:spPr>
                            <a:xfrm>
                              <a:off x="2542955" y="511520"/>
                              <a:ext cx="45085" cy="230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8" name="矩形 458"/>
                          <wps:cNvSpPr/>
                          <wps:spPr>
                            <a:xfrm>
                              <a:off x="2494230" y="389300"/>
                              <a:ext cx="199176" cy="72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9" name="矩形 459"/>
                          <wps:cNvSpPr/>
                          <wps:spPr>
                            <a:xfrm>
                              <a:off x="2163778" y="461727"/>
                              <a:ext cx="45719" cy="5884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0" name="直接连接符 460"/>
                          <wps:cNvCnPr/>
                          <wps:spPr>
                            <a:xfrm>
                              <a:off x="2154726" y="461728"/>
                              <a:ext cx="0" cy="54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1" name="直接连接符 461"/>
                          <wps:cNvCnPr/>
                          <wps:spPr>
                            <a:xfrm>
                              <a:off x="2208257" y="461727"/>
                              <a:ext cx="0" cy="539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2" name="直接连接符 462"/>
                          <wps:cNvCnPr/>
                          <wps:spPr>
                            <a:xfrm flipH="1" flipV="1">
                              <a:off x="2177357" y="443621"/>
                              <a:ext cx="324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3" name="直接连接符 463"/>
                          <wps:cNvCnPr/>
                          <wps:spPr>
                            <a:xfrm>
                              <a:off x="2181885" y="443621"/>
                              <a:ext cx="0" cy="34403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4" name="直接连接符 464"/>
                          <wps:cNvCnPr/>
                          <wps:spPr>
                            <a:xfrm>
                              <a:off x="2181885" y="208228"/>
                              <a:ext cx="0" cy="180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5" name="直接连接符 465"/>
                          <wps:cNvCnPr/>
                          <wps:spPr>
                            <a:xfrm>
                              <a:off x="2597247" y="206577"/>
                              <a:ext cx="0" cy="17970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6" name="直接箭头连接符 466"/>
                          <wps:cNvCnPr/>
                          <wps:spPr>
                            <a:xfrm flipV="1">
                              <a:off x="2181885" y="285184"/>
                              <a:ext cx="425513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7" name="文本框 467"/>
                          <wps:cNvSpPr txBox="1"/>
                          <wps:spPr>
                            <a:xfrm>
                              <a:off x="1969129" y="221809"/>
                              <a:ext cx="276130" cy="25349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86AC5" w:rsidRPr="0020025F" w:rsidRDefault="00F86AC5" w:rsidP="0055191B">
                                <w:pPr>
                                  <w:ind w:firstLine="420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cs"/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8" name="文本框 467"/>
                          <wps:cNvSpPr txBox="1"/>
                          <wps:spPr>
                            <a:xfrm>
                              <a:off x="2262297" y="66831"/>
                              <a:ext cx="275590" cy="2533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86AC5" w:rsidRDefault="00F86AC5" w:rsidP="000A68F1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w14:anchorId="5E03E129" id="画布 454" o:spid="_x0000_s1028" editas="canvas" style="position:absolute;left:0;text-align:left;margin-left:265.65pt;margin-top:33.55pt;width:106.35pt;height:59.55pt;z-index:251659264" coordsize="13506,7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">
                <v:shape id="_x0000_s1029" type="#_x0000_t75" style="position:absolute;width:13506;height:7562;visibility:visible;mso-wrap-style:square">
                  <v:fill o:detectmouseclick="t"/>
                  <v:path o:connecttype="none"/>
                </v:shape>
                <v:group id="组合 469" o:spid="_x0000_s1030" style="position:absolute;left:1;width:13128;height:7208" coordorigin="15436,668" coordsize="13127,72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k915c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T3XlxgAAANwA&#10;AAAPAAAAAAAAAAAAAAAAAKoCAABkcnMvZG93bnJldi54bWxQSwUGAAAAAAQABAD6AAAAnQMAAAAA&#10;">
                  <v:rect id="矩形 455" o:spid="_x0000_s1031" style="position:absolute;left:15436;top:4662;width:1312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NUaccA&#10;AADcAAAADwAAAGRycy9kb3ducmV2LnhtbESPQWvCQBSE70L/w/IKvYhuLFpK6iqlpSUHEbT10Nsz&#10;+5pNzb4N2VeN/74rFDwOM/MNM1/2vlFH6mId2MBknIEiLoOtuTLw+fE2egQVBdliE5gMnCnCcnEz&#10;mGNuw4k3dNxKpRKEY44GnEibax1LRx7jOLTEyfsOnUdJsqu07fCU4L7R91n2oD3WnBYctvTiqDxs&#10;f72Br6KX6mfyLqsDDnfDwu3L9evemLvb/vkJlFAv1/B/u7AGprMZXM6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tjVGnHAAAA3AAAAA8AAAAAAAAAAAAAAAAAmAIAAGRy&#10;cy9kb3ducmV2LnhtbFBLBQYAAAAABAAEAPUAAACMAwAAAAA=&#10;" filled="f" strokecolor="black [3213]" strokeweight="1pt"/>
                  <v:rect id="矩形 456" o:spid="_x0000_s1032" style="position:absolute;left:17744;top:5115;width:457;height:23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HKHscA&#10;AADcAAAADwAAAGRycy9kb3ducmV2LnhtbESPQWvCQBSE74X+h+UVehHdKFYkukppUXIohdp68PbM&#10;PrOp2bch+6rpv+8WCj0OM/MNs1z3vlEX6mId2MB4lIEiLoOtuTLw8b4ZzkFFQbbYBCYD3xRhvbq9&#10;WWJuw5Xf6LKTSiUIxxwNOJE21zqWjjzGUWiJk3cKnUdJsqu07fCa4L7RkyybaY81pwWHLT05Ks+7&#10;L2/gUPRSfY638nLGwX5QuGP5+nw05v6uf1yAEurlP/zXLqyB6cMMfs+kI6B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uxyh7HAAAA3AAAAA8AAAAAAAAAAAAAAAAAmAIAAGRy&#10;cy9kb3ducmV2LnhtbFBLBQYAAAAABAAEAPUAAACMAwAAAAA=&#10;" filled="f" strokecolor="black [3213]" strokeweight="1pt"/>
                  <v:rect id="矩形 457" o:spid="_x0000_s1033" style="position:absolute;left:25429;top:5115;width:451;height:23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1vhccA&#10;AADcAAAADwAAAGRycy9kb3ducmV2LnhtbESPQUvDQBSE70L/w/IKXkq7qagtsdsiLUoOIljbQ2+v&#10;2Wc2Nvs2ZJ9t/PeuIHgcZuYbZrHqfaPO1MU6sIHpJANFXAZbc2Vg9/40noOKgmyxCUwGvinCajm4&#10;WmBuw4Xf6LyVSiUIxxwNOJE21zqWjjzGSWiJk/cROo+SZFdp2+ElwX2jb7LsXnusOS04bGntqDxt&#10;v7yBQ9FL9Tl9lpcTjvajwh3L183RmOth//gASqiX//Bfu7AGbu9m8HsmHQG9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T9b4XHAAAA3AAAAA8AAAAAAAAAAAAAAAAAmAIAAGRy&#10;cy9kb3ducmV2LnhtbFBLBQYAAAAABAAEAPUAAACMAwAAAAA=&#10;" filled="f" strokecolor="black [3213]" strokeweight="1pt"/>
                  <v:rect id="矩形 458" o:spid="_x0000_s1034" style="position:absolute;left:24942;top:3893;width:1992;height:7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L798QA&#10;AADcAAAADwAAAGRycy9kb3ducmV2LnhtbERPTWvCQBC9F/wPyxR6Ed1Y2iLRVURpyaEIVXvobcyO&#10;2dTsbMhONf337qHQ4+N9z5e9b9SFulgHNjAZZ6CIy2Brrgwc9q+jKagoyBabwGTglyIsF4O7OeY2&#10;XPmDLjupVArhmKMBJ9LmWsfSkcc4Di1x4k6h8ygJdpW2HV5TuG/0Y5a9aI81pwaHLa0dlefdjzfw&#10;VfRSfU/e5P2Mw89h4Y7ldnM05uG+X81ACfXyL/5zF9bA03Nam86kI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i+/fEAAAA3AAAAA8AAAAAAAAAAAAAAAAAmAIAAGRycy9k&#10;b3ducmV2LnhtbFBLBQYAAAAABAAEAPUAAACJAwAAAAA=&#10;" filled="f" strokecolor="black [3213]" strokeweight="1pt"/>
                  <v:rect id="矩形 459" o:spid="_x0000_s1035" style="position:absolute;left:21637;top:4617;width:457;height:5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ynh8YA&#10;AADcAAAADwAAAGRycy9kb3ducmV2LnhtbESPQWsCMRSE7wX/Q3iFXqRm7bbSbo1iC4KXHqpSenxs&#10;XjfBzcuyiburv94IQo/DzHzDzJeDq0VHbbCeFUwnGQji0mvLlYL9bv34CiJEZI21Z1JwogDLxehu&#10;joX2PX9Tt42VSBAOBSowMTaFlKE05DBMfEOcvD/fOoxJtpXULfYJ7mr5lGUz6dByWjDY0Keh8rA9&#10;OgVfpzzfdOP80O9tXtmz/P34MV6ph/th9Q4i0hD/w7f2Rit4fnmD65l0BOTi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iynh8YAAADcAAAADwAAAAAAAAAAAAAAAACYAgAAZHJz&#10;L2Rvd25yZXYueG1sUEsFBgAAAAAEAAQA9QAAAIsDAAAAAA==&#10;" fillcolor="white [3212]" stroked="f" strokeweight="1pt"/>
                  <v:line id="直接连接符 460" o:spid="_x0000_s1036" style="position:absolute;visibility:visible;mso-wrap-style:square" from="21547,4617" to="21547,5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oTYMAAAADcAAAADwAAAGRycy9kb3ducmV2LnhtbERPzWrCQBC+C77DMoI3nfhDkNRVRLB4&#10;slR9gDE7TdJmZ0N2a6JP7x4KPX58/+ttb2t159ZXTjTMpgkoltyZSgoN18thsgLlA4mh2glreLCH&#10;7WY4WFNmXCeffD+HQsUQ8RlpKENoMkSfl2zJT13DErkv11oKEbYFmpa6GG5rnCdJipYqiQ0lNbwv&#10;Of85/1oNdnFMTmk3P9WYf7/f5Im4XHxoPR71uzdQgfvwL/5zH42GZRrnxzPxCODm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kKE2DAAAAA3AAAAA8AAAAAAAAAAAAAAAAA&#10;oQIAAGRycy9kb3ducmV2LnhtbFBLBQYAAAAABAAEAPkAAACOAwAAAAA=&#10;" strokecolor="black [3213]" strokeweight="1pt">
                    <v:stroke joinstyle="miter"/>
                  </v:line>
                  <v:line id="直接连接符 461" o:spid="_x0000_s1037" style="position:absolute;visibility:visible;mso-wrap-style:square" from="22082,4617" to="22082,5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a2+8QAAADcAAAADwAAAGRycy9kb3ducmV2LnhtbESP3WrCQBSE74W+w3KE3umJPwRJXUUK&#10;LV4pVR/gmD1NotmzIbs1aZ/eLQheDjPzDbNc97ZWN2595UTDZJyAYsmdqaTQcDp+jBagfCAxVDth&#10;Db/sYb16GSwpM66TL74dQqEiRHxGGsoQmgzR5yVb8mPXsETv27WWQpRtgaalLsJtjdMkSdFSJXGh&#10;pIbfS86vhx+rwc62yS7tprsa88vnWf4Q57O91q/DfvMGKnAfnuFHe2s0zNMJ/J+JRw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Rrb7xAAAANwAAAAPAAAAAAAAAAAA&#10;AAAAAKECAABkcnMvZG93bnJldi54bWxQSwUGAAAAAAQABAD5AAAAkgMAAAAA&#10;" strokecolor="black [3213]" strokeweight="1pt">
                    <v:stroke joinstyle="miter"/>
                  </v:line>
                  <v:line id="直接连接符 462" o:spid="_x0000_s1038" style="position:absolute;flip:x y;visibility:visible;mso-wrap-style:square" from="21773,4436" to="25013,4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vGucMAAADcAAAADwAAAGRycy9kb3ducmV2LnhtbESPQYvCMBSE78L+h/CEvcg2VbRoNYou&#10;CF614vnRvG1Lm5duE2v3328EweMwM98wm91gGtFT5yrLCqZRDII4t7riQsE1O34tQTiPrLGxTAr+&#10;yMFu+zHaYKrtg8/UX3whAoRdigpK79tUSpeXZNBFtiUO3o/tDPogu0LqDh8Bbho5i+NEGqw4LJTY&#10;0ndJeX25GwW3zN8ndO7rvT0uk8XhdzXPTyulPsfDfg3C0+Df4Vf7pBXMkxk8z4QjIL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7xrnDAAAA3AAAAA8AAAAAAAAAAAAA&#10;AAAAoQIAAGRycy9kb3ducmV2LnhtbFBLBQYAAAAABAAEAPkAAACRAwAAAAA=&#10;" strokecolor="black [3213]" strokeweight="1pt">
                    <v:stroke joinstyle="miter"/>
                  </v:line>
                  <v:line id="直接连接符 463" o:spid="_x0000_s1039" style="position:absolute;visibility:visible;mso-wrap-style:square" from="21818,4436" to="21818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0sVKMQAAADcAAAADwAAAGRycy9kb3ducmV2LnhtbESPT2sCMRTE74V+h/CEXopma0Vka5S2&#10;UJCe6l88Pjavm8XNS5pEXb+9KQgeh5n5DTOdd7YVJwqxcazgZVCAIK6cbrhWsFl/9ScgYkLW2Dom&#10;BReKMJ89Pkyx1O7MSzqtUi0yhGOJCkxKvpQyVoYsxoHzxNn7dcFiyjLUUgc8Z7ht5bAoxtJiw3nB&#10;oKdPQ9VhdbQKPtoRIof9nx/uk5nsvmv/vP1R6qnXvb+BSNSle/jWXmgFo/Er/J/JR0DO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SxUoxAAAANwAAAAPAAAAAAAAAAAA&#10;AAAAAKECAABkcnMvZG93bnJldi54bWxQSwUGAAAAAAQABAD5AAAAkgMAAAAA&#10;" strokecolor="black [3213]" strokeweight="1pt">
                    <v:stroke endarrow="classic" joinstyle="miter"/>
                  </v:line>
                  <v:line id="直接连接符 464" o:spid="_x0000_s1040" style="position:absolute;visibility:visible;mso-wrap-style:square" from="21818,2082" to="21818,3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q7iMUAAADcAAAADwAAAGRycy9kb3ducmV2LnhtbESPX2vCMBTF3wf7DuEO9jI0dYjUahQR&#10;Cg6Vsere75prW2xuSpLV7tsvwmCPh/Pnx1muB9OKnpxvLCuYjBMQxKXVDVcKzqd8lILwAVlja5kU&#10;/JCH9erxYYmZtjf+oL4IlYgj7DNUUIfQZVL6siaDfmw74uhdrDMYonSV1A5vcdy08jVJZtJgw5FQ&#10;Y0fbmspr8W0i5H1/uBydkeXks91/bdPjy1s+V+r5adgsQAQawn/4r73TCqazKdzPx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q7iMUAAADcAAAADwAAAAAAAAAA&#10;AAAAAAChAgAAZHJzL2Rvd25yZXYueG1sUEsFBgAAAAAEAAQA+QAAAJMDAAAAAA==&#10;" strokecolor="black [3213]" strokeweight="1pt">
                    <v:stroke dashstyle="3 1" joinstyle="miter"/>
                  </v:line>
                  <v:line id="直接连接符 465" o:spid="_x0000_s1041" style="position:absolute;visibility:visible;mso-wrap-style:square" from="25972,2065" to="25972,3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YeE8UAAADcAAAADwAAAGRycy9kb3ducmV2LnhtbESPW2sCMRCF3wv9D2EKvpSaVVpZtxtF&#10;BEGxUmrt+3Qze6GbyZJE3f57Iwg+Hs7l4+Tz3rTiRM43lhWMhgkI4sLqhisFh+/VSwrCB2SNrWVS&#10;8E8e5rPHhxwzbc/8Rad9qEQcYZ+hgjqELpPSFzUZ9EPbEUevtM5giNJVUjs8x3HTynGSTKTBhiOh&#10;xo6WNRV/+6OJkM/tR7lzRhajn3b7u0x3z5vVVKnBU794BxGoD/fwrb3WCl4nb3A9E4+A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1YeE8UAAADcAAAADwAAAAAAAAAA&#10;AAAAAAChAgAAZHJzL2Rvd25yZXYueG1sUEsFBgAAAAAEAAQA+QAAAJMDAAAAAA==&#10;" strokecolor="black [3213]" strokeweight="1pt">
                    <v:stroke dashstyle="3 1" joinstyle="miter"/>
                  </v:lin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466" o:spid="_x0000_s1042" type="#_x0000_t32" style="position:absolute;left:21818;top:2851;width:4255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+53cMAAADcAAAADwAAAGRycy9kb3ducmV2LnhtbESPwWrDMBBE74X8g9hALyWRWxoTHCsh&#10;FErTY5x8wGJtLGFrpVhq4v59VSj0OMzMG6beTW4QNxqj9azgeVmAIG69ttwpOJ/eF2sQMSFrHDyT&#10;gm+KsNvOHmqstL/zkW5N6kSGcKxQgUkpVFLG1pDDuPSBOHsXPzpMWY6d1CPeM9wN8qUoSunQcl4w&#10;GOjNUNs3X05Bezb26frpP4I8NMdGrwLbfqXU43zab0AkmtJ/+K990ApeyxJ+z+QjIL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vud3DAAAA3AAAAA8AAAAAAAAAAAAA&#10;AAAAoQIAAGRycy9kb3ducmV2LnhtbFBLBQYAAAAABAAEAPkAAACRAwAAAAA=&#10;" strokecolor="black [3213]" strokeweight="1pt">
                    <v:stroke dashstyle="3 1" startarrow="open" endarrow="open" joinstyle="miter"/>
                  </v:shape>
                  <v:shape id="文本框 467" o:spid="_x0000_s1043" type="#_x0000_t202" style="position:absolute;left:19691;top:2218;width:2761;height:2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zUU8cA&#10;AADcAAAADwAAAGRycy9kb3ducmV2LnhtbESPQWvCQBSE7wX/w/KE3upGaTVEV5GAWEp70ObS2zP7&#10;TILZtzG7TdL++m5B8DjMzDfMajOYWnTUusqygukkAkGcW11xoSD73D3FIJxH1lhbJgU/5GCzHj2s&#10;MNG25wN1R1+IAGGXoILS+yaR0uUlGXQT2xAH72xbgz7ItpC6xT7ATS1nUTSX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bM1FPHAAAA3AAAAA8AAAAAAAAAAAAAAAAAmAIAAGRy&#10;cy9kb3ducmV2LnhtbFBLBQYAAAAABAAEAPUAAACMAwAAAAA=&#10;" filled="f" stroked="f" strokeweight=".5pt">
                    <v:textbox>
                      <w:txbxContent>
                        <w:p w:rsidR="00F86AC5" w:rsidRPr="0020025F" w:rsidRDefault="00F86AC5" w:rsidP="0055191B">
                          <w:pPr>
                            <w:ind w:firstLine="420"/>
                            <w:rPr>
                              <w:i/>
                            </w:rPr>
                          </w:pPr>
                          <w:r>
                            <w:rPr>
                              <w:rFonts w:hint="cs"/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467" o:spid="_x0000_s1044" type="#_x0000_t202" style="position:absolute;left:22622;top:668;width:2756;height:2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NAIcQA&#10;AADcAAAADwAAAGRycy9kb3ducmV2LnhtbERPyWrDMBC9F/IPYgK9NXJCG4IT2RhDaCntIcslt4k1&#10;Xog1ci3Vdvv11aGQ4+Ptu3QyrRiod41lBctFBIK4sLrhSsH5tH/agHAeWWNrmRT8kIM0mT3sMNZ2&#10;5AMNR1+JEMIuRgW1910spStqMugWtiMOXGl7gz7AvpK6xzGEm1auomgtDTYcGmrsKK+puB2/jYL3&#10;fP+Jh+vKbH7b/PWjzLqv8+VFqcf5lG1BeJr8XfzvftMKntdhbT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TQCHEAAAA3AAAAA8AAAAAAAAAAAAAAAAAmAIAAGRycy9k&#10;b3ducmV2LnhtbFBLBQYAAAAABAAEAPUAAACJAwAAAAA=&#10;" filled="f" stroked="f" strokeweight=".5pt">
                    <v:textbox>
                      <w:txbxContent>
                        <w:p w:rsidR="00F86AC5" w:rsidRDefault="00F86AC5" w:rsidP="000A68F1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55191B" w:rsidRPr="00F86AC5">
        <w:rPr>
          <w:sz w:val="24"/>
        </w:rPr>
        <w:t>如图所示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一个小物体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位于光滑的水平桌面上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与一绳的一端相连结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绳的另一端穿过桌面中心的小孔</w:t>
      </w:r>
      <w:r w:rsidR="0055191B" w:rsidRPr="00F86AC5">
        <w:rPr>
          <w:i/>
          <w:sz w:val="24"/>
        </w:rPr>
        <w:t>O</w:t>
      </w:r>
      <w:r w:rsidR="0055191B" w:rsidRPr="00F86AC5">
        <w:rPr>
          <w:rFonts w:hint="eastAsia"/>
          <w:sz w:val="24"/>
        </w:rPr>
        <w:t>。</w:t>
      </w:r>
      <w:r w:rsidR="0055191B" w:rsidRPr="00F86AC5">
        <w:rPr>
          <w:sz w:val="24"/>
        </w:rPr>
        <w:t>该物体原以角速度</w:t>
      </w:r>
      <w:r w:rsidR="0055191B" w:rsidRPr="00F86AC5">
        <w:rPr>
          <w:i/>
          <w:sz w:val="24"/>
        </w:rPr>
        <w:t>ω</w:t>
      </w:r>
      <w:r w:rsidR="0055191B" w:rsidRPr="00F86AC5">
        <w:rPr>
          <w:sz w:val="24"/>
        </w:rPr>
        <w:t>在半径为</w:t>
      </w:r>
      <w:r w:rsidR="0055191B" w:rsidRPr="00F86AC5">
        <w:rPr>
          <w:i/>
          <w:sz w:val="24"/>
        </w:rPr>
        <w:t>R</w:t>
      </w:r>
      <w:r w:rsidR="0055191B" w:rsidRPr="00F86AC5">
        <w:rPr>
          <w:sz w:val="24"/>
        </w:rPr>
        <w:t>的圆周上绕</w:t>
      </w:r>
      <w:r w:rsidR="0055191B" w:rsidRPr="00F86AC5">
        <w:rPr>
          <w:i/>
          <w:sz w:val="24"/>
        </w:rPr>
        <w:t>O</w:t>
      </w:r>
      <w:r w:rsidR="0055191B" w:rsidRPr="00F86AC5">
        <w:rPr>
          <w:sz w:val="24"/>
        </w:rPr>
        <w:t>旋转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今将绳子从小孔缓慢往下拉</w:t>
      </w:r>
      <w:r w:rsidR="0055191B" w:rsidRPr="00F86AC5">
        <w:rPr>
          <w:rFonts w:hint="eastAsia"/>
          <w:sz w:val="24"/>
        </w:rPr>
        <w:t>。</w:t>
      </w:r>
      <w:r w:rsidR="0055191B" w:rsidRPr="00F86AC5">
        <w:rPr>
          <w:sz w:val="24"/>
        </w:rPr>
        <w:t>则物体</w:t>
      </w:r>
      <w:r w:rsidR="006C2269" w:rsidRPr="00F86AC5">
        <w:rPr>
          <w:rFonts w:hint="eastAsia"/>
          <w:sz w:val="24"/>
        </w:rPr>
        <w:t>（</w:t>
      </w:r>
      <w:r w:rsidR="006C2269" w:rsidRPr="00F86AC5">
        <w:rPr>
          <w:rFonts w:hint="eastAsia"/>
          <w:sz w:val="24"/>
        </w:rPr>
        <w:t xml:space="preserve"> </w:t>
      </w:r>
      <w:r w:rsidR="006C2269" w:rsidRPr="00F86AC5">
        <w:rPr>
          <w:sz w:val="24"/>
        </w:rPr>
        <w:t xml:space="preserve">       </w:t>
      </w:r>
      <w:r w:rsidR="006C2269" w:rsidRPr="00F86AC5">
        <w:rPr>
          <w:rFonts w:hint="eastAsia"/>
          <w:sz w:val="24"/>
        </w:rPr>
        <w:t>）</w:t>
      </w:r>
    </w:p>
    <w:p w:rsidR="0055191B" w:rsidRPr="00F86AC5" w:rsidRDefault="009428B9" w:rsidP="009428B9">
      <w:pPr>
        <w:widowControl w:val="0"/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A</w:t>
      </w:r>
      <w:r w:rsidRPr="00F86AC5">
        <w:rPr>
          <w:rFonts w:hint="eastAsia"/>
          <w:sz w:val="24"/>
        </w:rPr>
        <w:t>）</w:t>
      </w:r>
      <w:r w:rsidR="0055191B" w:rsidRPr="00F86AC5">
        <w:rPr>
          <w:rFonts w:hint="eastAsia"/>
          <w:sz w:val="24"/>
        </w:rPr>
        <w:t>动能不变，动量改变；</w:t>
      </w:r>
    </w:p>
    <w:p w:rsidR="0055191B" w:rsidRPr="00F86AC5" w:rsidRDefault="009428B9" w:rsidP="009428B9">
      <w:pPr>
        <w:widowControl w:val="0"/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B</w:t>
      </w:r>
      <w:r w:rsidRPr="00F86AC5">
        <w:rPr>
          <w:rFonts w:hint="eastAsia"/>
          <w:sz w:val="24"/>
        </w:rPr>
        <w:t>）</w:t>
      </w:r>
      <w:r w:rsidR="0055191B" w:rsidRPr="00F86AC5">
        <w:rPr>
          <w:sz w:val="24"/>
        </w:rPr>
        <w:t>动量不变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动能改变</w:t>
      </w:r>
      <w:r w:rsidR="0055191B" w:rsidRPr="00F86AC5">
        <w:rPr>
          <w:rFonts w:hint="eastAsia"/>
          <w:sz w:val="24"/>
        </w:rPr>
        <w:t>；</w:t>
      </w:r>
    </w:p>
    <w:p w:rsidR="0055191B" w:rsidRPr="00F86AC5" w:rsidRDefault="009428B9" w:rsidP="009428B9">
      <w:pPr>
        <w:widowControl w:val="0"/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C</w:t>
      </w:r>
      <w:r w:rsidRPr="00F86AC5">
        <w:rPr>
          <w:rFonts w:hint="eastAsia"/>
          <w:sz w:val="24"/>
        </w:rPr>
        <w:t>）</w:t>
      </w:r>
      <w:r w:rsidR="0055191B" w:rsidRPr="00F86AC5">
        <w:rPr>
          <w:sz w:val="24"/>
        </w:rPr>
        <w:t>角动量不变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动量不变</w:t>
      </w:r>
      <w:r w:rsidR="0055191B" w:rsidRPr="00F86AC5">
        <w:rPr>
          <w:rFonts w:hint="eastAsia"/>
          <w:sz w:val="24"/>
        </w:rPr>
        <w:t>；</w:t>
      </w:r>
    </w:p>
    <w:p w:rsidR="0055191B" w:rsidRPr="00F86AC5" w:rsidRDefault="009428B9" w:rsidP="009428B9">
      <w:pPr>
        <w:widowControl w:val="0"/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D</w:t>
      </w:r>
      <w:r w:rsidRPr="00F86AC5">
        <w:rPr>
          <w:rFonts w:hint="eastAsia"/>
          <w:sz w:val="24"/>
        </w:rPr>
        <w:t>）</w:t>
      </w:r>
      <w:r w:rsidR="0055191B" w:rsidRPr="00F86AC5">
        <w:rPr>
          <w:sz w:val="24"/>
        </w:rPr>
        <w:t>角动量改变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动量改变</w:t>
      </w:r>
      <w:r w:rsidR="0055191B" w:rsidRPr="00F86AC5">
        <w:rPr>
          <w:rFonts w:hint="eastAsia"/>
          <w:sz w:val="24"/>
        </w:rPr>
        <w:t>；</w:t>
      </w:r>
    </w:p>
    <w:p w:rsidR="0055191B" w:rsidRPr="00F86AC5" w:rsidRDefault="009428B9" w:rsidP="009428B9">
      <w:pPr>
        <w:widowControl w:val="0"/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E</w:t>
      </w:r>
      <w:r w:rsidRPr="00F86AC5">
        <w:rPr>
          <w:rFonts w:hint="eastAsia"/>
          <w:sz w:val="24"/>
        </w:rPr>
        <w:t>）</w:t>
      </w:r>
      <w:r w:rsidR="0055191B" w:rsidRPr="00F86AC5">
        <w:rPr>
          <w:sz w:val="24"/>
        </w:rPr>
        <w:t>角动量不变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动能</w:t>
      </w:r>
      <w:r w:rsidR="0055191B" w:rsidRPr="00F86AC5">
        <w:rPr>
          <w:rFonts w:hint="eastAsia"/>
          <w:sz w:val="24"/>
        </w:rPr>
        <w:t>和</w:t>
      </w:r>
      <w:r w:rsidR="0055191B" w:rsidRPr="00F86AC5">
        <w:rPr>
          <w:sz w:val="24"/>
        </w:rPr>
        <w:t>动量都改变</w:t>
      </w:r>
      <w:r w:rsidR="0055191B" w:rsidRPr="00F86AC5">
        <w:rPr>
          <w:rFonts w:hint="eastAsia"/>
          <w:sz w:val="24"/>
        </w:rPr>
        <w:t>。</w:t>
      </w:r>
    </w:p>
    <w:p w:rsidR="0055191B" w:rsidRPr="00F86AC5" w:rsidRDefault="0055191B" w:rsidP="00CD0460">
      <w:pPr>
        <w:ind w:firstLine="480"/>
        <w:rPr>
          <w:sz w:val="24"/>
        </w:rPr>
      </w:pPr>
      <w:r w:rsidRPr="00F86AC5">
        <w:rPr>
          <w:sz w:val="24"/>
        </w:rPr>
        <w:t>答案</w:t>
      </w:r>
      <w:r w:rsidRPr="00F86AC5">
        <w:rPr>
          <w:rFonts w:hint="eastAsia"/>
          <w:sz w:val="24"/>
        </w:rPr>
        <w:t>：</w:t>
      </w:r>
      <w:r w:rsidRPr="00F86AC5">
        <w:rPr>
          <w:rFonts w:hint="eastAsia"/>
          <w:sz w:val="24"/>
        </w:rPr>
        <w:t>E</w:t>
      </w:r>
    </w:p>
    <w:p w:rsidR="00FC1DD2" w:rsidRPr="00F86AC5" w:rsidRDefault="00FC1DD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55191B" w:rsidRPr="00F86AC5" w:rsidRDefault="009428B9" w:rsidP="009428B9">
      <w:pPr>
        <w:ind w:firstLineChars="0" w:firstLine="0"/>
        <w:rPr>
          <w:sz w:val="24"/>
        </w:rPr>
      </w:pPr>
      <w:r w:rsidRPr="00F86AC5">
        <w:rPr>
          <w:noProof/>
        </w:rPr>
        <w:lastRenderedPageBreak/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7E45E96C" wp14:editId="5B18E080">
                <wp:simplePos x="0" y="0"/>
                <wp:positionH relativeFrom="column">
                  <wp:posOffset>4792345</wp:posOffset>
                </wp:positionH>
                <wp:positionV relativeFrom="paragraph">
                  <wp:posOffset>543972</wp:posOffset>
                </wp:positionV>
                <wp:extent cx="1339215" cy="546100"/>
                <wp:effectExtent l="0" t="0" r="0" b="6350"/>
                <wp:wrapSquare wrapText="bothSides"/>
                <wp:docPr id="302" name="画布 3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46" name="组合 346"/>
                        <wpg:cNvGrpSpPr/>
                        <wpg:grpSpPr>
                          <a:xfrm>
                            <a:off x="0" y="0"/>
                            <a:ext cx="1303699" cy="510849"/>
                            <a:chOff x="1602464" y="488886"/>
                            <a:chExt cx="1303699" cy="510849"/>
                          </a:xfrm>
                        </wpg:grpSpPr>
                        <wps:wsp>
                          <wps:cNvPr id="303" name="直接连接符 303"/>
                          <wps:cNvCnPr/>
                          <wps:spPr>
                            <a:xfrm>
                              <a:off x="1602464" y="927980"/>
                              <a:ext cx="1303699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4" name="矩形 304"/>
                          <wps:cNvSpPr/>
                          <wps:spPr>
                            <a:xfrm>
                              <a:off x="1692998" y="746911"/>
                              <a:ext cx="199177" cy="1765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5" name="矩形 305"/>
                          <wps:cNvSpPr/>
                          <wps:spPr>
                            <a:xfrm>
                              <a:off x="2484105" y="745842"/>
                              <a:ext cx="198755" cy="1765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6" name="直接连接符 306"/>
                          <wps:cNvCnPr>
                            <a:stCxn id="304" idx="3"/>
                          </wps:cNvCnPr>
                          <wps:spPr>
                            <a:xfrm flipV="1">
                              <a:off x="1892175" y="828392"/>
                              <a:ext cx="104114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7" name="直接连接符 307"/>
                          <wps:cNvCnPr/>
                          <wps:spPr>
                            <a:xfrm flipV="1">
                              <a:off x="1996289" y="765018"/>
                              <a:ext cx="22634" cy="63374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" name="直接连接符 308"/>
                          <wps:cNvCnPr/>
                          <wps:spPr>
                            <a:xfrm>
                              <a:off x="2018923" y="765018"/>
                              <a:ext cx="18107" cy="10864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9" name="直接连接符 309"/>
                          <wps:cNvCnPr/>
                          <wps:spPr>
                            <a:xfrm flipV="1">
                              <a:off x="2037030" y="765018"/>
                              <a:ext cx="18000" cy="108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2" name="直接连接符 312"/>
                          <wps:cNvCnPr/>
                          <wps:spPr>
                            <a:xfrm>
                              <a:off x="2054067" y="765709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3" name="直接连接符 313"/>
                          <wps:cNvCnPr/>
                          <wps:spPr>
                            <a:xfrm flipV="1">
                              <a:off x="2071847" y="765709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4" name="直接连接符 314"/>
                          <wps:cNvCnPr/>
                          <wps:spPr>
                            <a:xfrm>
                              <a:off x="2091141" y="765709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5" name="直接连接符 315"/>
                          <wps:cNvCnPr/>
                          <wps:spPr>
                            <a:xfrm flipV="1">
                              <a:off x="2108921" y="765709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6" name="直接连接符 316"/>
                          <wps:cNvCnPr/>
                          <wps:spPr>
                            <a:xfrm>
                              <a:off x="2126066" y="766344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7" name="直接连接符 317"/>
                          <wps:cNvCnPr/>
                          <wps:spPr>
                            <a:xfrm flipV="1">
                              <a:off x="2143846" y="766344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8" name="直接连接符 318"/>
                          <wps:cNvCnPr/>
                          <wps:spPr>
                            <a:xfrm>
                              <a:off x="2161626" y="763798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9" name="直接连接符 319"/>
                          <wps:cNvCnPr/>
                          <wps:spPr>
                            <a:xfrm flipV="1">
                              <a:off x="2179406" y="763798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0" name="直接连接符 320"/>
                          <wps:cNvCnPr/>
                          <wps:spPr>
                            <a:xfrm>
                              <a:off x="2196551" y="764433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1" name="直接连接符 321"/>
                          <wps:cNvCnPr/>
                          <wps:spPr>
                            <a:xfrm flipV="1">
                              <a:off x="2214331" y="764433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2" name="直接连接符 322"/>
                          <wps:cNvCnPr/>
                          <wps:spPr>
                            <a:xfrm>
                              <a:off x="2232111" y="762528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3" name="直接连接符 323"/>
                          <wps:cNvCnPr/>
                          <wps:spPr>
                            <a:xfrm flipV="1">
                              <a:off x="2249891" y="762528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4" name="直接连接符 324"/>
                          <wps:cNvCnPr/>
                          <wps:spPr>
                            <a:xfrm>
                              <a:off x="2267036" y="763163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5" name="直接连接符 325"/>
                          <wps:cNvCnPr/>
                          <wps:spPr>
                            <a:xfrm flipV="1">
                              <a:off x="2284816" y="763163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6" name="直接连接符 326"/>
                          <wps:cNvCnPr/>
                          <wps:spPr>
                            <a:xfrm>
                              <a:off x="2302596" y="761817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" name="直接连接符 327"/>
                          <wps:cNvCnPr/>
                          <wps:spPr>
                            <a:xfrm flipV="1">
                              <a:off x="2320376" y="761817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" name="直接连接符 328"/>
                          <wps:cNvCnPr/>
                          <wps:spPr>
                            <a:xfrm>
                              <a:off x="2337521" y="762452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9" name="直接连接符 329"/>
                          <wps:cNvCnPr/>
                          <wps:spPr>
                            <a:xfrm flipV="1">
                              <a:off x="2359828" y="816773"/>
                              <a:ext cx="17780" cy="468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0" name="直接连接符 330"/>
                          <wps:cNvCnPr/>
                          <wps:spPr>
                            <a:xfrm flipV="1">
                              <a:off x="2377608" y="819878"/>
                              <a:ext cx="10350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1" name="文本框 331"/>
                          <wps:cNvSpPr txBox="1"/>
                          <wps:spPr>
                            <a:xfrm>
                              <a:off x="1634152" y="488886"/>
                              <a:ext cx="375719" cy="2670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86AC5" w:rsidRPr="00317EF0" w:rsidRDefault="00F86AC5" w:rsidP="009428B9">
                                <w:pPr>
                                  <w:ind w:firstLineChars="0" w:firstLine="0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m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2" name="文本框 331"/>
                          <wps:cNvSpPr txBox="1"/>
                          <wps:spPr>
                            <a:xfrm>
                              <a:off x="2429786" y="505925"/>
                              <a:ext cx="375285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86AC5" w:rsidRDefault="00F86AC5" w:rsidP="009428B9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m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kern w:val="2"/>
                                    <w:position w:val="-5"/>
                                    <w:sz w:val="21"/>
                                    <w:szCs w:val="21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3" name="文本框 331"/>
                          <wps:cNvSpPr txBox="1"/>
                          <wps:spPr>
                            <a:xfrm>
                              <a:off x="2054067" y="499644"/>
                              <a:ext cx="375285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86AC5" w:rsidRDefault="00F86AC5" w:rsidP="009428B9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k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4" name="直接连接符 334"/>
                          <wps:cNvCnPr/>
                          <wps:spPr>
                            <a:xfrm flipV="1">
                              <a:off x="1616044" y="923453"/>
                              <a:ext cx="122222" cy="6790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5" name="直接连接符 335"/>
                          <wps:cNvCnPr/>
                          <wps:spPr>
                            <a:xfrm flipV="1">
                              <a:off x="1723616" y="923453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6" name="直接连接符 336"/>
                          <wps:cNvCnPr/>
                          <wps:spPr>
                            <a:xfrm flipV="1">
                              <a:off x="1827731" y="927980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7" name="直接连接符 337"/>
                          <wps:cNvCnPr/>
                          <wps:spPr>
                            <a:xfrm flipV="1">
                              <a:off x="1935681" y="927980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8" name="直接连接符 338"/>
                          <wps:cNvCnPr/>
                          <wps:spPr>
                            <a:xfrm flipV="1">
                              <a:off x="2048842" y="927980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9" name="直接连接符 339"/>
                          <wps:cNvCnPr/>
                          <wps:spPr>
                            <a:xfrm flipV="1">
                              <a:off x="2156792" y="927980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0" name="直接连接符 340"/>
                          <wps:cNvCnPr/>
                          <wps:spPr>
                            <a:xfrm flipV="1">
                              <a:off x="2260932" y="932425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1" name="直接连接符 341"/>
                          <wps:cNvCnPr/>
                          <wps:spPr>
                            <a:xfrm flipV="1">
                              <a:off x="2368882" y="932425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2" name="直接连接符 342"/>
                          <wps:cNvCnPr/>
                          <wps:spPr>
                            <a:xfrm flipV="1">
                              <a:off x="2497677" y="926907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3" name="直接连接符 343"/>
                          <wps:cNvCnPr/>
                          <wps:spPr>
                            <a:xfrm flipV="1">
                              <a:off x="2605627" y="926907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4" name="直接连接符 344"/>
                          <wps:cNvCnPr/>
                          <wps:spPr>
                            <a:xfrm flipV="1">
                              <a:off x="2709767" y="931352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w14:anchorId="7E45E96C" id="画布 302" o:spid="_x0000_s1045" editas="canvas" style="position:absolute;left:0;text-align:left;margin-left:377.35pt;margin-top:42.85pt;width:105.45pt;height:43pt;z-index:251661312" coordsize="13392,54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">
                <v:shape id="_x0000_s1046" type="#_x0000_t75" style="position:absolute;width:13392;height:5461;visibility:visible;mso-wrap-style:square">
                  <v:fill o:detectmouseclick="t"/>
                  <v:path o:connecttype="none"/>
                </v:shape>
                <v:group id="组合 346" o:spid="_x0000_s1047" style="position:absolute;width:13036;height:5108" coordorigin="16024,4888" coordsize="13036,5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9wk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q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z3CSxgAAANwA&#10;AAAPAAAAAAAAAAAAAAAAAKoCAABkcnMvZG93bnJldi54bWxQSwUGAAAAAAQABAD6AAAAnQMAAAAA&#10;">
                  <v:line id="直接连接符 303" o:spid="_x0000_s1048" style="position:absolute;visibility:visible;mso-wrap-style:square" from="16024,9279" to="29061,9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2l0sQAAADcAAAADwAAAGRycy9kb3ducmV2LnhtbESP3WrCQBSE7wt9h+UUelfPakRK6ioi&#10;KF4p/jzAafY0SZs9G7KrSfv0XaHQy2FmvmHmy8E16sZdqL0YGI80KJbC21pKA5fz5uUVVIgklhov&#10;bOCbAywXjw9zyq3v5ci3UyxVgkjIyUAVY5sjhqJiR2HkW5bkffjOUUyyK9F21Ce4a3Ci9Qwd1ZIW&#10;Kmp5XXHxdbo6Ay7b6f2sn+wbLD637/KDOM0Oxjw/Das3UJGH+B/+a++sgUxncD+Tjg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raXSxAAAANwAAAAPAAAAAAAAAAAA&#10;AAAAAKECAABkcnMvZG93bnJldi54bWxQSwUGAAAAAAQABAD5AAAAkgMAAAAA&#10;" strokecolor="black [3213]" strokeweight="1pt">
                    <v:stroke joinstyle="miter"/>
                  </v:line>
                  <v:rect id="矩形 304" o:spid="_x0000_s1049" style="position:absolute;left:16929;top:7469;width:1992;height:17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YTiscA&#10;AADcAAAADwAAAGRycy9kb3ducmV2LnhtbESPQWvCQBSE70L/w/IKXkQ3VimSukppqeRQCtr20Nsz&#10;+5pNzb4N2aem/94VCj0OM/MNs1z3vlEn6mId2MB0koEiLoOtuTLw8f4yXoCKgmyxCUwGfinCenUz&#10;WGJuw5m3dNpJpRKEY44GnEibax1LRx7jJLTEyfsOnUdJsqu07fCc4L7Rd1l2rz3WnBYctvTkqDzs&#10;jt7AV9FL9TPdyOsBR5+jwu3Lt+e9McPb/vEBlFAv/+G/dmENzLI5XM+kI6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c2E4rHAAAA3AAAAA8AAAAAAAAAAAAAAAAAmAIAAGRy&#10;cy9kb3ducmV2LnhtbFBLBQYAAAAABAAEAPUAAACMAwAAAAA=&#10;" filled="f" strokecolor="black [3213]" strokeweight="1pt"/>
                  <v:rect id="矩形 305" o:spid="_x0000_s1050" style="position:absolute;left:24841;top:7458;width:1987;height:17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q2EccA&#10;AADcAAAADwAAAGRycy9kb3ducmV2LnhtbESPQWvCQBSE70L/w/IKXkQ3ViySukppqeRQCtr20Nsz&#10;+5pNzb4N2aem/94VCj0OM/MNs1z3vlEn6mId2MB0koEiLoOtuTLw8f4yXoCKgmyxCUwGfinCenUz&#10;WGJuw5m3dNpJpRKEY44GnEibax1LRx7jJLTEyfsOnUdJsqu07fCc4L7Rd1l2rz3WnBYctvTkqDzs&#10;jt7AV9FL9TPdyOsBR5+jwu3Lt+e9McPb/vEBlFAv/+G/dmENzLI5XM+kI6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h6thHHAAAA3AAAAA8AAAAAAAAAAAAAAAAAmAIAAGRy&#10;cy9kb3ducmV2LnhtbFBLBQYAAAAABAAEAPUAAACMAwAAAAA=&#10;" filled="f" strokecolor="black [3213]" strokeweight="1pt"/>
                  <v:line id="直接连接符 306" o:spid="_x0000_s1051" style="position:absolute;flip:y;visibility:visible;mso-wrap-style:square" from="18921,8283" to="19962,8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l9n8cAAADcAAAADwAAAGRycy9kb3ducmV2LnhtbESPT2sCMRTE7wW/Q3hCL6LZtmB1NUpb&#10;kLVYBP9cvD03z93Fzcs2SXX99k1B6HGYmd8w03lranEh5yvLCp4GCQji3OqKCwX73aI/AuEDssba&#10;Mim4kYf5rPMwxVTbK2/osg2FiBD2KSooQ2hSKX1ekkE/sA1x9E7WGQxRukJqh9cIN7V8TpKhNFhx&#10;XCixoY+S8vP2xyj4lN+r87s7FtlIZovD1+t6zFlPqcdu+zYBEagN/+F7e6kVvCRD+DsTj4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OX2fxwAAANwAAAAPAAAAAAAA&#10;AAAAAAAAAKECAABkcnMvZG93bnJldi54bWxQSwUGAAAAAAQABAD5AAAAlQMAAAAA&#10;" strokecolor="black [3213]" strokeweight="1pt">
                    <v:stroke joinstyle="miter"/>
                  </v:line>
                  <v:line id="直接连接符 307" o:spid="_x0000_s1052" style="position:absolute;flip:y;visibility:visible;mso-wrap-style:square" from="19962,7650" to="20189,8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XYBMcAAADcAAAADwAAAGRycy9kb3ducmV2LnhtbESPT2sCMRTE74LfITyhl6LZtlB1NUpb&#10;kLVYBP9cvD03z93Fzcs2SXX99k2h4HGYmd8w03lranEh5yvLCp4GCQji3OqKCwX73aI/AuEDssba&#10;Mim4kYf5rNuZYqrtlTd02YZCRAj7FBWUITSplD4vyaAf2IY4eifrDIYoXSG1w2uEm1o+J8mrNFhx&#10;XCixoY+S8vP2xyj4lN+r87s7FtlIZovD13A95uxRqYde+zYBEagN9/B/e6kVvCRD+DsTj4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ddgExwAAANwAAAAPAAAAAAAA&#10;AAAAAAAAAKECAABkcnMvZG93bnJldi54bWxQSwUGAAAAAAQABAD5AAAAlQMAAAAA&#10;" strokecolor="black [3213]" strokeweight="1pt">
                    <v:stroke joinstyle="miter"/>
                  </v:line>
                  <v:line id="直接连接符 308" o:spid="_x0000_s1053" style="position:absolute;visibility:visible;mso-wrap-style:square" from="20189,7650" to="20370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k3o8EAAADcAAAADwAAAGRycy9kb3ducmV2LnhtbERPzWrCQBC+F3yHZQq91dkaEYmuUoQW&#10;TxZ/HmDMjklsdjZktybt03cPgseP73+5HlyjbtyF2ouBt7EGxVJ4W0tp4HT8eJ2DCpHEUuOFDfxy&#10;gPVq9LSk3Ppe9nw7xFKlEAk5GahibHPEUFTsKIx9y5K4i+8cxQS7Em1HfQp3DU60nqGjWlJDRS1v&#10;Ki6+Dz/OgMu2ejfrJ7sGi+vnWf4Qp9mXMS/Pw/sCVOQhPsR399YayHRam86kI4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CTejwQAAANwAAAAPAAAAAAAAAAAAAAAA&#10;AKECAABkcnMvZG93bnJldi54bWxQSwUGAAAAAAQABAD5AAAAjwMAAAAA&#10;" strokecolor="black [3213]" strokeweight="1pt">
                    <v:stroke joinstyle="miter"/>
                  </v:line>
                  <v:line id="直接连接符 309" o:spid="_x0000_s1054" style="position:absolute;flip:y;visibility:visible;mso-wrap-style:square" from="20370,7650" to="2055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bp7ccAAADcAAAADwAAAGRycy9kb3ducmV2LnhtbESPT2sCMRTE70K/Q3iCF6lZFfyzNUot&#10;yLYohdpeenvdPHcXNy/bJOr22zeC4HGYmd8wi1VranEm5yvLCoaDBARxbnXFhYKvz83jDIQPyBpr&#10;y6Tgjzyslg+dBabaXviDzvtQiAhhn6KCMoQmldLnJRn0A9sQR+9gncEQpSukdniJcFPLUZJMpMGK&#10;40KJDb2UlB/3J6PgTf5uj2v3U2QzmW2+d9P3OWd9pXrd9vkJRKA23MO39qtWME7mcD0Tj4Bc/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puntxwAAANwAAAAPAAAAAAAA&#10;AAAAAAAAAKECAABkcnMvZG93bnJldi54bWxQSwUGAAAAAAQABAD5AAAAlQMAAAAA&#10;" strokecolor="black [3213]" strokeweight="1pt">
                    <v:stroke joinstyle="miter"/>
                  </v:line>
                  <v:line id="直接连接符 312" o:spid="_x0000_s1055" style="position:absolute;visibility:visible;mso-wrap-style:square" from="20540,7657" to="20718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iWlMMAAADcAAAADwAAAGRycy9kb3ducmV2LnhtbESPUWvCQBCE3wv+h2MF3+rGpIikniKC&#10;xSdL1R+wzW2T1NxeyF1N9Nd7hUIfh5n5hlmuB9uoK3e+dqJhNk1AsRTO1FJqOJ92zwtQPpAYapyw&#10;hht7WK9GT0vKjevlg6/HUKoIEZ+ThiqENkf0RcWW/NS1LNH7cp2lEGVXoumoj3DbYJokc7RUS1yo&#10;qOVtxcXl+GM12GyfHOZ9emiw+H77lDviS/au9WQ8bF5BBR7Cf/ivvTcaslkKv2fiEcD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44lpTDAAAA3AAAAA8AAAAAAAAAAAAA&#10;AAAAoQIAAGRycy9kb3ducmV2LnhtbFBLBQYAAAAABAAEAPkAAACRAwAAAAA=&#10;" strokecolor="black [3213]" strokeweight="1pt">
                    <v:stroke joinstyle="miter"/>
                  </v:line>
                  <v:line id="直接连接符 313" o:spid="_x0000_s1056" style="position:absolute;flip:y;visibility:visible;mso-wrap-style:square" from="20718,7657" to="20896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dI2scAAADcAAAADwAAAGRycy9kb3ducmV2LnhtbESPQWsCMRSE74L/IbyCl1KzVqh2NYoW&#10;ZC0tQq0Xb8/N6+7i5mVNom7/vSkUPA4z8w0znbemFhdyvrKsYNBPQBDnVldcKNh9r57GIHxA1lhb&#10;JgW/5GE+63ammGp75S+6bEMhIoR9igrKEJpUSp+XZND3bUMcvR/rDIYoXSG1w2uEm1o+J8mLNFhx&#10;XCixobeS8uP2bBS8y9PHcekORTaW2Wr/Odq8cvaoVO+hXUxABGrDPfzfXmsFw8EQ/s7EI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l0jaxwAAANwAAAAPAAAAAAAA&#10;AAAAAAAAAKECAABkcnMvZG93bnJldi54bWxQSwUGAAAAAAQABAD5AAAAlQMAAAAA&#10;" strokecolor="black [3213]" strokeweight="1pt">
                    <v:stroke joinstyle="miter"/>
                  </v:line>
                  <v:line id="直接连接符 314" o:spid="_x0000_s1057" style="position:absolute;visibility:visible;mso-wrap-style:square" from="20911,7657" to="21089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2re8QAAADcAAAADwAAAGRycy9kb3ducmV2LnhtbESP3WrCQBSE74W+w3KE3umJRkRSV5FC&#10;i1cWfx7gmD1NotmzIbs1aZ++KwheDjPzDbNc97ZWN2595UTDZJyAYsmdqaTQcDp+jBagfCAxVDth&#10;Db/sYb16GSwpM66TPd8OoVARIj4jDWUITYbo85It+bFrWKL37VpLIcq2QNNSF+G2xmmSzNFSJXGh&#10;pIbfS86vhx+rwabbZDfvprsa88vnWf4QZ+mX1q/DfvMGKnAfnuFHe2s0pJMZ3M/EI4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nat7xAAAANwAAAAPAAAAAAAAAAAA&#10;AAAAAKECAABkcnMvZG93bnJldi54bWxQSwUGAAAAAAQABAD5AAAAkgMAAAAA&#10;" strokecolor="black [3213]" strokeweight="1pt">
                    <v:stroke joinstyle="miter"/>
                  </v:line>
                  <v:line id="直接连接符 315" o:spid="_x0000_s1058" style="position:absolute;flip:y;visibility:visible;mso-wrap-style:square" from="21089,7657" to="21267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J1NcgAAADcAAAADwAAAGRycy9kb3ducmV2LnhtbESPQUvDQBSE74L/YXlCL6Xd1FJbY7dF&#10;hRJFKbR68fbMPpPQ7Nt0d03iv+8WCh6HmfmGWa57U4uWnK8sK5iMExDEudUVFwo+PzajBQgfkDXW&#10;lknBH3lYr66vlphq2/GO2n0oRISwT1FBGUKTSunzkgz6sW2Io/djncEQpSukdthFuKnlbZLcSYMV&#10;x4USG3ouKT/sf42CV3l8Ozy57yJbyGzz9T7f3nM2VGpw0z8+gAjUh//wpf2iFUwnMzifiUdArk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DJ1NcgAAADcAAAADwAAAAAA&#10;AAAAAAAAAAChAgAAZHJzL2Rvd25yZXYueG1sUEsFBgAAAAAEAAQA+QAAAJYDAAAAAA==&#10;" strokecolor="black [3213]" strokeweight="1pt">
                    <v:stroke joinstyle="miter"/>
                  </v:line>
                  <v:line id="直接连接符 316" o:spid="_x0000_s1059" style="position:absolute;visibility:visible;mso-wrap-style:square" from="21260,7663" to="21438,8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OQl8MAAADcAAAADwAAAGRycy9kb3ducmV2LnhtbESPUWvCQBCE3wX/w7FC33SjkVBST5FC&#10;xSdF7Q/Y5rZJam4v5E6T9tf3hEIfh5n5hlltBtuoO3e+dqJhPktAsRTO1FJqeL+8TZ9B+UBiqHHC&#10;Gr7Zw2Y9Hq0oN66XE9/PoVQRIj4nDVUIbY7oi4ot+ZlrWaL36TpLIcquRNNRH+G2wUWSZGiplrhQ&#10;UcuvFRfX881qsOk+OWT94tBg8bX7kB/EZXrU+mkybF9ABR7Cf/ivvTca0nkGjzPxCOD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EDkJfDAAAA3AAAAA8AAAAAAAAAAAAA&#10;AAAAoQIAAGRycy9kb3ducmV2LnhtbFBLBQYAAAAABAAEAPkAAACRAwAAAAA=&#10;" strokecolor="black [3213]" strokeweight="1pt">
                    <v:stroke joinstyle="miter"/>
                  </v:line>
                  <v:line id="直接连接符 317" o:spid="_x0000_s1060" style="position:absolute;flip:y;visibility:visible;mso-wrap-style:square" from="21438,7663" to="21616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xO2ccAAADcAAAADwAAAGRycy9kb3ducmV2LnhtbESPQWsCMRSE74X+h/AEL1KzKqjdGqUK&#10;skpLobaX3l43z93FzcuaRF3/vREKPQ4z8w0zW7SmFmdyvrKsYNBPQBDnVldcKPj+Wj9NQfiArLG2&#10;TAqu5GExf3yYYarthT/pvAuFiBD2KSooQ2hSKX1ekkHftw1x9PbWGQxRukJqh5cIN7UcJslYGqw4&#10;LpTY0Kqk/LA7GQVbeXw7LN1vkU1ltv55n3w8c9ZTqttpX19ABGrDf/ivvdEKRoMJ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rE7ZxwAAANwAAAAPAAAAAAAA&#10;AAAAAAAAAKECAABkcnMvZG93bnJldi54bWxQSwUGAAAAAAQABAD5AAAAlQMAAAAA&#10;" strokecolor="black [3213]" strokeweight="1pt">
                    <v:stroke joinstyle="miter"/>
                  </v:line>
                  <v:line id="直接连接符 318" o:spid="_x0000_s1061" style="position:absolute;visibility:visible;mso-wrap-style:square" from="21616,7637" to="21794,8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ChfsAAAADcAAAADwAAAGRycy9kb3ducmV2LnhtbERPzWrCQBC+C77DMoI3nWiKSHQVESqe&#10;lNo+wJgdk2h2NmS3Ju3Tu4dCjx/f/3rb21o9ufWVEw2zaQKKJXemkkLD1+f7ZAnKBxJDtRPW8MMe&#10;tpvhYE2ZcZ188PMSChVDxGekoQyhyRB9XrIlP3UNS+RurrUUImwLNC11MdzWOE+SBVqqJDaU1PC+&#10;5Pxx+bYabHpMTotufqoxvx+u8ov4lp61Ho/63QpU4D78i//cR6MhncW18Uw8Arh5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/QoX7AAAAA3AAAAA8AAAAAAAAAAAAAAAAA&#10;oQIAAGRycy9kb3ducmV2LnhtbFBLBQYAAAAABAAEAPkAAACOAwAAAAA=&#10;" strokecolor="black [3213]" strokeweight="1pt">
                    <v:stroke joinstyle="miter"/>
                  </v:line>
                  <v:line id="直接连接符 319" o:spid="_x0000_s1062" style="position:absolute;flip:y;visibility:visible;mso-wrap-style:square" from="21794,7637" to="21971,8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9/MMcAAADcAAAADwAAAGRycy9kb3ducmV2LnhtbESPT2sCMRTE70K/Q3iFXkSzVrC6NUpb&#10;kLUoBf9cenvdvO4ubl62SdTttzeC4HGYmd8w03lranEi5yvLCgb9BARxbnXFhYL9btEbg/ABWWNt&#10;mRT8k4f57KEzxVTbM2/otA2FiBD2KSooQ2hSKX1ekkHftw1x9H6tMxiidIXUDs8Rbmr5nCQjabDi&#10;uFBiQx8l5Yft0Sj4lH+rw7v7KbKxzBbf65evCWddpZ4e27dXEIHacA/f2kutYDiYwPVMPAJyd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f38wxwAAANwAAAAPAAAAAAAA&#10;AAAAAAAAAKECAABkcnMvZG93bnJldi54bWxQSwUGAAAAAAQABAD5AAAAlQMAAAAA&#10;" strokecolor="black [3213]" strokeweight="1pt">
                    <v:stroke joinstyle="miter"/>
                  </v:line>
                  <v:line id="直接连接符 320" o:spid="_x0000_s1063" style="position:absolute;visibility:visible;mso-wrap-style:square" from="21965,7644" to="22143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pnxcEAAADcAAAADwAAAGRycy9kb3ducmV2LnhtbERPzWrCQBC+C32HZYTedGJSRFI3oRQs&#10;nixVH2CaHZPY7GzIribt03cPhR4/vv9tOdlO3XnwrRMNq2UCiqVyppVaw/m0W2xA+UBiqHPCGr7Z&#10;Q1k8zLaUGzfKB9+PoVYxRHxOGpoQ+hzRVw1b8kvXs0Tu4gZLIcKhRjPQGMNth2mSrNFSK7GhoZ5f&#10;G66+jjerwWb75LAe00OH1fXtU34Qn7J3rR/n08szqMBT+Bf/ufdGQ5bG+fFMPAJY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ymfFwQAAANwAAAAPAAAAAAAAAAAAAAAA&#10;AKECAABkcnMvZG93bnJldi54bWxQSwUGAAAAAAQABAD5AAAAjwMAAAAA&#10;" strokecolor="black [3213]" strokeweight="1pt">
                    <v:stroke joinstyle="miter"/>
                  </v:line>
                  <v:line id="直接连接符 321" o:spid="_x0000_s1064" style="position:absolute;flip:y;visibility:visible;mso-wrap-style:square" from="22143,7644" to="22321,8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W5i8cAAADcAAAADwAAAGRycy9kb3ducmV2LnhtbESPQWsCMRSE74L/IbxCL6VmtVDtahQt&#10;yFoUodaLt+fmdXdx87ImqW7/vSkUPA4z8w0zmbWmFhdyvrKsoN9LQBDnVldcKNh/LZ9HIHxA1lhb&#10;JgW/5GE27XYmmGp75U+67EIhIoR9igrKEJpUSp+XZND3bEMcvW/rDIYoXSG1w2uEm1oOkuRVGqw4&#10;LpTY0HtJ+Wn3YxR8yPP6tHDHIhvJbHnYDLdvnD0p9fjQzscgArXhHv5vr7SCl0Ef/s7EIyC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ZbmLxwAAANwAAAAPAAAAAAAA&#10;AAAAAAAAAKECAABkcnMvZG93bnJldi54bWxQSwUGAAAAAAQABAD5AAAAlQMAAAAA&#10;" strokecolor="black [3213]" strokeweight="1pt">
                    <v:stroke joinstyle="miter"/>
                  </v:line>
                  <v:line id="直接连接符 322" o:spid="_x0000_s1065" style="position:absolute;visibility:visible;mso-wrap-style:square" from="22321,7625" to="22498,8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RcKcMAAADcAAAADwAAAGRycy9kb3ducmV2LnhtbESPUWvCQBCE3wv+h2MF3+rGpIhETxHB&#10;4pOltj9gza1JNLcXclcT++t7hUIfh5n5hlltBtuoO3e+dqJhNk1AsRTO1FJq+PzYPy9A+UBiqHHC&#10;Gh7sYbMePa0oN66Xd76fQqkiRHxOGqoQ2hzRFxVb8lPXskTv4jpLIcquRNNRH+G2wTRJ5miplrhQ&#10;Ucu7iovb6ctqsNkhOc779NhgcX09yzfiS/am9WQ8bJegAg/hP/zXPhgNWZrC75l4BHD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UXCnDAAAA3AAAAA8AAAAAAAAAAAAA&#10;AAAAoQIAAGRycy9kb3ducmV2LnhtbFBLBQYAAAAABAAEAPkAAACRAwAAAAA=&#10;" strokecolor="black [3213]" strokeweight="1pt">
                    <v:stroke joinstyle="miter"/>
                  </v:line>
                  <v:line id="直接连接符 323" o:spid="_x0000_s1066" style="position:absolute;flip:y;visibility:visible;mso-wrap-style:square" from="22498,7625" to="22676,8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uCZ8cAAADcAAAADwAAAGRycy9kb3ducmV2LnhtbESPQWsCMRSE7wX/Q3iCF6nZKljdGsUK&#10;spaWQrWX3l43z93FzcuaRN3+eyMIPQ4z8w0zW7SmFmdyvrKs4GmQgCDOra64UPC9Wz9OQPiArLG2&#10;TAr+yMNi3nmYYarthb/ovA2FiBD2KSooQ2hSKX1ekkE/sA1x9PbWGQxRukJqh5cIN7UcJslYGqw4&#10;LpTY0Kqk/LA9GQVv8vh+eHW/RTaR2frn4/lzyllfqV63Xb6ACNSG//C9vdEKRsMR3M7EIyD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+4JnxwAAANwAAAAPAAAAAAAA&#10;AAAAAAAAAKECAABkcnMvZG93bnJldi54bWxQSwUGAAAAAAQABAD5AAAAlQMAAAAA&#10;" strokecolor="black [3213]" strokeweight="1pt">
                    <v:stroke joinstyle="miter"/>
                  </v:line>
                  <v:line id="直接连接符 324" o:spid="_x0000_s1067" style="position:absolute;visibility:visible;mso-wrap-style:square" from="22670,7631" to="22848,8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FhxsQAAADcAAAADwAAAGRycy9kb3ducmV2LnhtbESP3WrCQBSE7wXfYTmF3ulJExFJXaUI&#10;LV4p/jzAafY0SZs9G7Jbk/bpXUHwcpiZb5jlerCNunDnaycaXqYJKJbCmVpKDefT+2QBygcSQ40T&#10;1vDHHtar8WhJuXG9HPhyDKWKEPE5aahCaHNEX1RsyU9dyxK9L9dZClF2JZqO+gi3DaZJMkdLtcSF&#10;ilreVFz8HH+tBpttk928T3cNFt8fn/KPOMv2Wj8/DW+voAIP4RG+t7dGQ5bO4HYmHg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8WHGxAAAANwAAAAPAAAAAAAAAAAA&#10;AAAAAKECAABkcnMvZG93bnJldi54bWxQSwUGAAAAAAQABAD5AAAAkgMAAAAA&#10;" strokecolor="black [3213]" strokeweight="1pt">
                    <v:stroke joinstyle="miter"/>
                  </v:line>
                  <v:line id="直接连接符 325" o:spid="_x0000_s1068" style="position:absolute;flip:y;visibility:visible;mso-wrap-style:square" from="22848,7631" to="23025,8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6/iMgAAADcAAAADwAAAGRycy9kb3ducmV2LnhtbESPQUvDQBSE74L/YXmCl9JubNHGmE1p&#10;hRJFKbR68fbMPpPQ7Nu4u7bx33eFgsdhZr5h8sVgOnEg51vLCm4mCQjiyuqWawXvb+txCsIHZI2d&#10;ZVLwSx4WxeVFjpm2R97SYRdqESHsM1TQhNBnUvqqIYN+Ynvi6H1ZZzBE6WqpHR4j3HRymiR30mDL&#10;caHBnh4bqva7H6PgWX6/7Ffusy5TWa4/Xuebey5HSl1fDcsHEIGG8B8+t5+0gtn0Fv7OxCMgix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l6/iMgAAADcAAAADwAAAAAA&#10;AAAAAAAAAAChAgAAZHJzL2Rvd25yZXYueG1sUEsFBgAAAAAEAAQA+QAAAJYDAAAAAA==&#10;" strokecolor="black [3213]" strokeweight="1pt">
                    <v:stroke joinstyle="miter"/>
                  </v:line>
                  <v:line id="直接连接符 326" o:spid="_x0000_s1069" style="position:absolute;visibility:visible;mso-wrap-style:square" from="23025,7618" to="23203,8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9aKsQAAADcAAAADwAAAGRycy9kb3ducmV2LnhtbESPUWvCQBCE3wv9D8cW+lY3JiWU6Cki&#10;WHyyVP0B29yaRHN7IXc1aX99ryD4OMzMN8x8OdpWXbn3jRMN00kCiqV0ppFKw/GweXkD5QOJodYJ&#10;a/hhD8vF48OcCuMG+eTrPlQqQsQXpKEOoSsQfVmzJT9xHUv0Tq63FKLsKzQ9DRFuW0yTJEdLjcSF&#10;mjpe11xe9t9Wg822yS4f0l2L5fn9S34RX7MPrZ+fxtUMVOAx3MO39tZoyNIc/s/EI4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b1oqxAAAANwAAAAPAAAAAAAAAAAA&#10;AAAAAKECAABkcnMvZG93bnJldi54bWxQSwUGAAAAAAQABAD5AAAAkgMAAAAA&#10;" strokecolor="black [3213]" strokeweight="1pt">
                    <v:stroke joinstyle="miter"/>
                  </v:line>
                  <v:line id="直接连接符 327" o:spid="_x0000_s1070" style="position:absolute;flip:y;visibility:visible;mso-wrap-style:square" from="23203,7618" to="23381,8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CEZMcAAADcAAAADwAAAGRycy9kb3ducmV2LnhtbESPT2sCMRTE74V+h/AKvRTNqlB1NUot&#10;yFYqgn8u3p6b193Fzcs2SXX77Y1Q6HGYmd8w03lranEh5yvLCnrdBARxbnXFhYLDftkZgfABWWNt&#10;mRT8kof57PFhiqm2V97SZRcKESHsU1RQhtCkUvq8JIO+axvi6H1ZZzBE6QqpHV4j3NSynySv0mDF&#10;caHEht5Lys+7H6NgJb8/zwt3KrKRzJbH9XAz5uxFqeen9m0CIlAb/sN/7Q+tYNAfwv1MPAJyd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9wIRkxwAAANwAAAAPAAAAAAAA&#10;AAAAAAAAAKECAABkcnMvZG93bnJldi54bWxQSwUGAAAAAAQABAD5AAAAlQMAAAAA&#10;" strokecolor="black [3213]" strokeweight="1pt">
                    <v:stroke joinstyle="miter"/>
                  </v:line>
                  <v:line id="直接连接符 328" o:spid="_x0000_s1071" style="position:absolute;visibility:visible;mso-wrap-style:square" from="23375,7624" to="23553,8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xrw8EAAADcAAAADwAAAGRycy9kb3ducmV2LnhtbERPzWrCQBC+C32HZYTedGJSRFI3oRQs&#10;nixVH2CaHZPY7GzIribt03cPhR4/vv9tOdlO3XnwrRMNq2UCiqVyppVaw/m0W2xA+UBiqHPCGr7Z&#10;Q1k8zLaUGzfKB9+PoVYxRHxOGpoQ+hzRVw1b8kvXs0Tu4gZLIcKhRjPQGMNth2mSrNFSK7GhoZ5f&#10;G66+jjerwWb75LAe00OH1fXtU34Qn7J3rR/n08szqMBT+Bf/ufdGQ5bGtfFMPAJY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vGvDwQAAANwAAAAPAAAAAAAAAAAAAAAA&#10;AKECAABkcnMvZG93bnJldi54bWxQSwUGAAAAAAQABAD5AAAAjwMAAAAA&#10;" strokecolor="black [3213]" strokeweight="1pt">
                    <v:stroke joinstyle="miter"/>
                  </v:line>
                  <v:line id="直接连接符 329" o:spid="_x0000_s1072" style="position:absolute;flip:y;visibility:visible;mso-wrap-style:square" from="23598,8167" to="23776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O1jccAAADcAAAADwAAAGRycy9kb3ducmV2LnhtbESPT2sCMRTE70K/Q3gFL0WzVbC6NUor&#10;yFqUgn8uvb1uXncXNy/bJOr22xuh4HGYmd8w03lranEm5yvLCp77CQji3OqKCwWH/bI3BuEDssba&#10;Min4Iw/z2UNniqm2F97SeRcKESHsU1RQhtCkUvq8JIO+bxvi6P1YZzBE6QqpHV4i3NRykCQjabDi&#10;uFBiQ4uS8uPuZBR8yN/18d19F9lYZsuvzcvnhLMnpbqP7dsriEBtuIf/2yutYDiYwO1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E7WNxwAAANwAAAAPAAAAAAAA&#10;AAAAAAAAAKECAABkcnMvZG93bnJldi54bWxQSwUGAAAAAAQABAD5AAAAlQMAAAAA&#10;" strokecolor="black [3213]" strokeweight="1pt">
                    <v:stroke joinstyle="miter"/>
                  </v:line>
                  <v:line id="直接连接符 330" o:spid="_x0000_s1073" style="position:absolute;flip:y;visibility:visible;mso-wrap-style:square" from="23776,8198" to="24811,8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CKzcQAAADcAAAADwAAAGRycy9kb3ducmV2LnhtbERPz2vCMBS+C/sfwhvsIjN1wqzVKFOQ&#10;bmwI0112ezZvbbF5qUmm9b83B8Hjx/d7tuhMI07kfG1ZwXCQgCAurK65VPCzWz+nIHxA1thYJgUX&#10;8rCYP/RmmGl75m86bUMpYgj7DBVUIbSZlL6oyKAf2JY4cn/WGQwRulJqh+cYbhr5kiSv0mDNsaHC&#10;llYVFYftv1HwIY+fh6Xbl3kq8/Xv13gz4byv1NNj9zYFEagLd/HN/a4VjEZxfjwTj4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8IrNxAAAANwAAAAPAAAAAAAAAAAA&#10;AAAAAKECAABkcnMvZG93bnJldi54bWxQSwUGAAAAAAQABAD5AAAAkgMAAAAA&#10;" strokecolor="black [3213]" strokeweight="1pt">
                    <v:stroke joinstyle="miter"/>
                  </v:line>
                  <v:shape id="文本框 331" o:spid="_x0000_s1074" type="#_x0000_t202" style="position:absolute;left:16341;top:4888;width:3757;height:26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ALxMYA&#10;AADcAAAADwAAAGRycy9kb3ducmV2LnhtbESPT4vCMBTE74LfITxhb5qquJSuUaQgLqIH/1y8vW2e&#10;bbF5qU3Uup9+Iyx4HGbmN8x03ppK3KlxpWUFw0EEgjizuuRcwfGw7McgnEfWWFkmBU9yMJ91O1NM&#10;tH3wju57n4sAYZeggsL7OpHSZQUZdANbEwfvbBuDPsgml7rBR4CbSo6i6FMaLDksFFhTWlB22d+M&#10;gnW63OLuZ2Ti3ypdbc6L+no8TZT66LWLLxCeWv8O/7e/tYLxeAi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ALxMYAAADcAAAADwAAAAAAAAAAAAAAAACYAgAAZHJz&#10;L2Rvd25yZXYueG1sUEsFBgAAAAAEAAQA9QAAAIsDAAAAAA==&#10;" filled="f" stroked="f" strokeweight=".5pt">
                    <v:textbox>
                      <w:txbxContent>
                        <w:p w:rsidR="00F86AC5" w:rsidRPr="00317EF0" w:rsidRDefault="00F86AC5" w:rsidP="009428B9">
                          <w:pPr>
                            <w:ind w:firstLineChars="0" w:firstLine="0"/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m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331" o:spid="_x0000_s1075" type="#_x0000_t202" style="position:absolute;left:24297;top:5059;width:3753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s8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LE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WilbPHAAAA3AAAAA8AAAAAAAAAAAAAAAAAmAIAAGRy&#10;cy9kb3ducmV2LnhtbFBLBQYAAAAABAAEAPUAAACMAwAAAAA=&#10;" filled="f" stroked="f" strokeweight=".5pt">
                    <v:textbox>
                      <w:txbxContent>
                        <w:p w:rsidR="00F86AC5" w:rsidRDefault="00F86AC5" w:rsidP="009428B9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m</w:t>
                          </w:r>
                          <w:r>
                            <w:rPr>
                              <w:rFonts w:ascii="Times New Roman" w:hAnsi="Times New Roman" w:cs="Times New Roman"/>
                              <w:kern w:val="2"/>
                              <w:position w:val="-5"/>
                              <w:sz w:val="21"/>
                              <w:szCs w:val="21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331" o:spid="_x0000_s1076" type="#_x0000_t202" style="position:absolute;left:20540;top:4996;width:3753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4wKM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Ik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ruMCjHAAAA3AAAAA8AAAAAAAAAAAAAAAAAmAIAAGRy&#10;cy9kb3ducmV2LnhtbFBLBQYAAAAABAAEAPUAAACMAwAAAAA=&#10;" filled="f" stroked="f" strokeweight=".5pt">
                    <v:textbox>
                      <w:txbxContent>
                        <w:p w:rsidR="00F86AC5" w:rsidRDefault="00F86AC5" w:rsidP="009428B9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k</w:t>
                          </w:r>
                        </w:p>
                      </w:txbxContent>
                    </v:textbox>
                  </v:shape>
                  <v:line id="直接连接符 334" o:spid="_x0000_s1077" style="position:absolute;flip:y;visibility:visible;mso-wrap-style:square" from="16160,9234" to="17382,9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uMzscAAADcAAAADwAAAGRycy9kb3ducmV2LnhtbESPQWsCMRSE7wX/Q3iFXqRmrcXqapRW&#10;kFWUQm0v3p6b193Fzcs2ibr996Yg9DjMzDfMdN6aWpzJ+cqygn4vAUGcW11xoeDrc/k4AuEDssba&#10;Min4JQ/zWeduiqm2F/6g8y4UIkLYp6igDKFJpfR5SQZ9zzbE0fu2zmCI0hVSO7xEuKnlU5IMpcGK&#10;40KJDS1Kyo+7k1Gwlj+b45s7FNlIZsv99uV9zFlXqYf79nUCIlAb/sO39korGAye4e9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y4zOxwAAANwAAAAPAAAAAAAA&#10;AAAAAAAAAKECAABkcnMvZG93bnJldi54bWxQSwUGAAAAAAQABAD5AAAAlQMAAAAA&#10;" strokecolor="black [3213]" strokeweight="1pt">
                    <v:stroke joinstyle="miter"/>
                  </v:line>
                  <v:line id="直接连接符 335" o:spid="_x0000_s1078" style="position:absolute;flip:y;visibility:visible;mso-wrap-style:square" from="17236,9234" to="18455,9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cpVccAAADcAAAADwAAAGRycy9kb3ducmV2LnhtbESPQWsCMRSE7wX/Q3iFXqRmrdTqapRW&#10;kFWUQm0v3p6b193Fzcs2ibr996Yg9DjMzDfMdN6aWpzJ+cqygn4vAUGcW11xoeDrc/k4AuEDssba&#10;Min4JQ/zWeduiqm2F/6g8y4UIkLYp6igDKFJpfR5SQZ9zzbE0fu2zmCI0hVSO7xEuKnlU5IMpcGK&#10;40KJDS1Kyo+7k1Gwlj+b45s7FNlIZsv99uV9zFlXqYf79nUCIlAb/sO39korGAye4e9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hylVxwAAANwAAAAPAAAAAAAA&#10;AAAAAAAAAKECAABkcnMvZG93bnJldi54bWxQSwUGAAAAAAQABAD5AAAAlQMAAAAA&#10;" strokecolor="black [3213]" strokeweight="1pt">
                    <v:stroke joinstyle="miter"/>
                  </v:line>
                  <v:line id="直接连接符 336" o:spid="_x0000_s1079" style="position:absolute;flip:y;visibility:visible;mso-wrap-style:square" from="18277,9279" to="19496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W3IscAAADcAAAADwAAAGRycy9kb3ducmV2LnhtbESPQWsCMRSE74L/ITyhF6lZK1i7NYoK&#10;shWlUNtLb6+b5+7i5mVNUt3++0YQPA4z8w0znbemFmdyvrKsYDhIQBDnVldcKPj6XD9OQPiArLG2&#10;TAr+yMN81u1MMdX2wh903odCRAj7FBWUITSplD4vyaAf2IY4egfrDIYoXSG1w0uEm1o+JclYGqw4&#10;LpTY0Kqk/Lj/NQo28rQ9Lt1PkU1ktv7ePb+/cNZX6qHXLl5BBGrDPXxrv2kFo9EYrmfiEZCz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VbcixwAAANwAAAAPAAAAAAAA&#10;AAAAAAAAAKECAABkcnMvZG93bnJldi54bWxQSwUGAAAAAAQABAD5AAAAlQMAAAAA&#10;" strokecolor="black [3213]" strokeweight="1pt">
                    <v:stroke joinstyle="miter"/>
                  </v:line>
                  <v:line id="直接连接符 337" o:spid="_x0000_s1080" style="position:absolute;flip:y;visibility:visible;mso-wrap-style:square" from="19356,9279" to="20576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kSuccAAADcAAAADwAAAGRycy9kb3ducmV2LnhtbESPQWsCMRSE74L/ITyhF6lZK6jdGkUF&#10;2YqlUNtLb6+b5+7i5mVNUt3++0YQPA4z8w0zW7SmFmdyvrKsYDhIQBDnVldcKPj63DxOQfiArLG2&#10;TAr+yMNi3u3MMNX2wh903odCRAj7FBWUITSplD4vyaAf2IY4egfrDIYoXSG1w0uEm1o+JclYGqw4&#10;LpTY0Lqk/Lj/NQq28rQ7rtxPkU1ltvl+m7w/c9ZX6qHXLl9ABGrDPXxrv2oFo9EErmfiEZDz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4GRK5xwAAANwAAAAPAAAAAAAA&#10;AAAAAAAAAKECAABkcnMvZG93bnJldi54bWxQSwUGAAAAAAQABAD5AAAAlQMAAAAA&#10;" strokecolor="black [3213]" strokeweight="1pt">
                    <v:stroke joinstyle="miter"/>
                  </v:line>
                  <v:line id="直接连接符 338" o:spid="_x0000_s1081" style="position:absolute;flip:y;visibility:visible;mso-wrap-style:square" from="20488,9279" to="21707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aGy8QAAADcAAAADwAAAGRycy9kb3ducmV2LnhtbERPz2vCMBS+C/sfwhvsIjN1wqzVKFOQ&#10;bmwI0112ezZvbbF5qUmm9b83B8Hjx/d7tuhMI07kfG1ZwXCQgCAurK65VPCzWz+nIHxA1thYJgUX&#10;8rCYP/RmmGl75m86bUMpYgj7DBVUIbSZlL6oyKAf2JY4cn/WGQwRulJqh+cYbhr5kiSv0mDNsaHC&#10;llYVFYftv1HwIY+fh6Xbl3kq8/Xv13gz4byv1NNj9zYFEagLd/HN/a4VjEZxbTwTj4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hobLxAAAANwAAAAPAAAAAAAAAAAA&#10;AAAAAKECAABkcnMvZG93bnJldi54bWxQSwUGAAAAAAQABAD5AAAAkgMAAAAA&#10;" strokecolor="black [3213]" strokeweight="1pt">
                    <v:stroke joinstyle="miter"/>
                  </v:line>
                  <v:line id="直接连接符 339" o:spid="_x0000_s1082" style="position:absolute;flip:y;visibility:visible;mso-wrap-style:square" from="21567,9279" to="22787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ojUMcAAADcAAAADwAAAGRycy9kb3ducmV2LnhtbESPT2sCMRTE74V+h/AKvYhmW6HqapS2&#10;IFtRBP9cvD03z93Fzcs2SXX99k1B6HGYmd8wk1lranEh5yvLCl56CQji3OqKCwX73bw7BOEDssba&#10;Mim4kYfZ9PFhgqm2V97QZRsKESHsU1RQhtCkUvq8JIO+Zxvi6J2sMxiidIXUDq8Rbmr5miRv0mDF&#10;caHEhj5Lys/bH6NgIb+X5w93LLKhzOaH1WA94qyj1PNT+z4GEagN/+F7+0sr6PdH8HcmHgE5/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yiNQxwAAANwAAAAPAAAAAAAA&#10;AAAAAAAAAKECAABkcnMvZG93bnJldi54bWxQSwUGAAAAAAQABAD5AAAAlQMAAAAA&#10;" strokecolor="black [3213]" strokeweight="1pt">
                    <v:stroke joinstyle="miter"/>
                  </v:line>
                  <v:line id="直接连接符 340" o:spid="_x0000_s1083" style="position:absolute;flip:y;visibility:visible;mso-wrap-style:square" from="22609,9324" to="23828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b5sMQAAADcAAAADwAAAGRycy9kb3ducmV2LnhtbERPz2vCMBS+D/wfwht4GZqqw2k1yiZI&#10;J8pAt4u3Z/PWFpuXmmRa//vlMNjx4/s9X7amFldyvrKsYNBPQBDnVldcKPj6XPcmIHxA1lhbJgV3&#10;8rBcdB7mmGp74z1dD6EQMYR9igrKEJpUSp+XZND3bUMcuW/rDIYIXSG1w1sMN7UcJslYGqw4NpTY&#10;0Kqk/Hz4MQo28rI9v7lTkU1ktj7uXj6mnD0p1X1sX2cgArXhX/znftcKRs9xfjwTj4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9vmwxAAAANwAAAAPAAAAAAAAAAAA&#10;AAAAAKECAABkcnMvZG93bnJldi54bWxQSwUGAAAAAAQABAD5AAAAkgMAAAAA&#10;" strokecolor="black [3213]" strokeweight="1pt">
                    <v:stroke joinstyle="miter"/>
                  </v:line>
                  <v:line id="直接连接符 341" o:spid="_x0000_s1084" style="position:absolute;flip:y;visibility:visible;mso-wrap-style:square" from="23688,9324" to="24908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pcK8gAAADcAAAADwAAAGRycy9kb3ducmV2LnhtbESPQUvDQBSE74L/YXlCL6Xd1BZbY7dF&#10;hRJFKbR68fbMPpPQ7Nt0d03iv+8WCh6HmfmGWa57U4uWnK8sK5iMExDEudUVFwo+PzajBQgfkDXW&#10;lknBH3lYr66vlphq2/GO2n0oRISwT1FBGUKTSunzkgz6sW2Io/djncEQpSukdthFuKnlbZLcSYMV&#10;x4USG3ouKT/sf42CV3l8Ozy57yJbyGzz9T7f3nM2VGpw0z8+gAjUh//wpf2iFUxnEzifiUdArk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LpcK8gAAADcAAAADwAAAAAA&#10;AAAAAAAAAAChAgAAZHJzL2Rvd25yZXYueG1sUEsFBgAAAAAEAAQA+QAAAJYDAAAAAA==&#10;" strokecolor="black [3213]" strokeweight="1pt">
                    <v:stroke joinstyle="miter"/>
                  </v:line>
                  <v:line id="直接连接符 342" o:spid="_x0000_s1085" style="position:absolute;flip:y;visibility:visible;mso-wrap-style:square" from="24976,9269" to="26195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jCXMgAAADcAAAADwAAAGRycy9kb3ducmV2LnhtbESPQUvDQBSE74L/YXmCl9JubMXGmE1p&#10;hRJFKbR68fbMPpPQ7Nu4u7bx33eFgsdhZr5h8sVgOnEg51vLCm4mCQjiyuqWawXvb+txCsIHZI2d&#10;ZVLwSx4WxeVFjpm2R97SYRdqESHsM1TQhNBnUvqqIYN+Ynvi6H1ZZzBE6WqpHR4j3HRymiR30mDL&#10;caHBnh4bqva7H6PgWX6/7Ffusy5TWa4/Xuebey5HSl1fDcsHEIGG8B8+t5+0gtntFP7OxCMgix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GjCXMgAAADcAAAADwAAAAAA&#10;AAAAAAAAAAChAgAAZHJzL2Rvd25yZXYueG1sUEsFBgAAAAAEAAQA+QAAAJYDAAAAAA==&#10;" strokecolor="black [3213]" strokeweight="1pt">
                    <v:stroke joinstyle="miter"/>
                  </v:line>
                  <v:line id="直接连接符 343" o:spid="_x0000_s1086" style="position:absolute;flip:y;visibility:visible;mso-wrap-style:square" from="26056,9269" to="27275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Rnx8cAAADcAAAADwAAAGRycy9kb3ducmV2LnhtbESPQWsCMRSE7wX/Q3iFXqRmrcXqapRW&#10;kFWUQm0v3p6b193Fzcs2ibr996Yg9DjMzDfMdN6aWpzJ+cqygn4vAUGcW11xoeDrc/k4AuEDssba&#10;Min4JQ/zWeduiqm2F/6g8y4UIkLYp6igDKFJpfR5SQZ9zzbE0fu2zmCI0hVSO7xEuKnlU5IMpcGK&#10;40KJDS1Kyo+7k1Gwlj+b45s7FNlIZsv99uV9zFlXqYf79nUCIlAb/sO39korGDwP4O9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JGfHxwAAANwAAAAPAAAAAAAA&#10;AAAAAAAAAKECAABkcnMvZG93bnJldi54bWxQSwUGAAAAAAQABAD5AAAAlQMAAAAA&#10;" strokecolor="black [3213]" strokeweight="1pt">
                    <v:stroke joinstyle="miter"/>
                  </v:line>
                  <v:line id="直接连接符 344" o:spid="_x0000_s1087" style="position:absolute;flip:y;visibility:visible;mso-wrap-style:square" from="27097,9313" to="28316,9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3/s8cAAADcAAAADwAAAGRycy9kb3ducmV2LnhtbESPQWsCMRSE70L/Q3iCF6nZWmnt1iit&#10;IGtpKVS99Pa6ee4ubl7WJNX13xtB8DjMzDfMZNaaWhzI+cqygodBAoI4t7riQsFmvbgfg/ABWWNt&#10;mRScyMNseteZYKrtkX/osAqFiBD2KSooQ2hSKX1ekkE/sA1x9LbWGQxRukJqh8cIN7UcJsmTNFhx&#10;XCixoXlJ+W71bxR8yP3n7t39FdlYZovfr+fvF876SvW67dsriEBtuIWv7aVW8DgaweVMPAJyeg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zf+zxwAAANwAAAAPAAAAAAAA&#10;AAAAAAAAAKECAABkcnMvZG93bnJldi54bWxQSwUGAAAAAAQABAD5AAAAlQMAAAAA&#10;" strokecolor="black [3213]" strokeweight="1pt">
                    <v:stroke joinstyle="miter"/>
                  </v:line>
                </v:group>
                <w10:wrap type="square"/>
              </v:group>
            </w:pict>
          </mc:Fallback>
        </mc:AlternateContent>
      </w:r>
      <w:r w:rsidR="000A68F1" w:rsidRPr="00F86AC5">
        <w:rPr>
          <w:sz w:val="24"/>
        </w:rPr>
        <w:t>5</w:t>
      </w:r>
      <w:r w:rsidR="0055191B" w:rsidRPr="00F86AC5">
        <w:rPr>
          <w:sz w:val="24"/>
        </w:rPr>
        <w:t xml:space="preserve">. </w:t>
      </w:r>
      <w:r w:rsidR="0055191B" w:rsidRPr="00F86AC5">
        <w:rPr>
          <w:sz w:val="24"/>
        </w:rPr>
        <w:t>质量分别为</w:t>
      </w:r>
      <w:r w:rsidR="0055191B" w:rsidRPr="00F86AC5">
        <w:rPr>
          <w:i/>
          <w:sz w:val="24"/>
        </w:rPr>
        <w:t>m</w:t>
      </w:r>
      <w:r w:rsidR="0055191B" w:rsidRPr="00F86AC5">
        <w:rPr>
          <w:sz w:val="24"/>
          <w:vertAlign w:val="subscript"/>
        </w:rPr>
        <w:t>1</w:t>
      </w:r>
      <w:r w:rsidR="0055191B" w:rsidRPr="00F86AC5">
        <w:rPr>
          <w:rFonts w:hint="eastAsia"/>
          <w:sz w:val="24"/>
        </w:rPr>
        <w:t>、</w:t>
      </w:r>
      <w:r w:rsidR="0055191B" w:rsidRPr="00F86AC5">
        <w:rPr>
          <w:i/>
          <w:sz w:val="24"/>
        </w:rPr>
        <w:t>m</w:t>
      </w:r>
      <w:r w:rsidR="0055191B" w:rsidRPr="00F86AC5">
        <w:rPr>
          <w:sz w:val="24"/>
          <w:vertAlign w:val="subscript"/>
        </w:rPr>
        <w:t>2</w:t>
      </w:r>
      <w:r w:rsidR="0055191B" w:rsidRPr="00F86AC5">
        <w:rPr>
          <w:sz w:val="24"/>
        </w:rPr>
        <w:t>的两个物体用一劲度系数为</w:t>
      </w:r>
      <w:r w:rsidR="0055191B" w:rsidRPr="00F86AC5">
        <w:rPr>
          <w:i/>
          <w:sz w:val="24"/>
        </w:rPr>
        <w:t>k</w:t>
      </w:r>
      <w:r w:rsidR="0055191B" w:rsidRPr="00F86AC5">
        <w:rPr>
          <w:sz w:val="24"/>
        </w:rPr>
        <w:t>的轻弹簧相连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放在水平光滑桌面上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如图所示</w:t>
      </w:r>
      <w:r w:rsidR="0055191B" w:rsidRPr="00F86AC5">
        <w:rPr>
          <w:rFonts w:hint="eastAsia"/>
          <w:sz w:val="24"/>
        </w:rPr>
        <w:t>。</w:t>
      </w:r>
      <w:r w:rsidR="0055191B" w:rsidRPr="00F86AC5">
        <w:rPr>
          <w:sz w:val="24"/>
        </w:rPr>
        <w:t>当两物体相距</w:t>
      </w:r>
      <w:r w:rsidR="0055191B" w:rsidRPr="00F86AC5">
        <w:rPr>
          <w:i/>
          <w:sz w:val="24"/>
        </w:rPr>
        <w:t>x</w:t>
      </w:r>
      <w:r w:rsidR="0055191B" w:rsidRPr="00F86AC5">
        <w:rPr>
          <w:sz w:val="24"/>
        </w:rPr>
        <w:t>时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系统由静止释放</w:t>
      </w:r>
      <w:r w:rsidR="0055191B" w:rsidRPr="00F86AC5">
        <w:rPr>
          <w:rFonts w:hint="eastAsia"/>
          <w:sz w:val="24"/>
        </w:rPr>
        <w:t>。</w:t>
      </w:r>
      <w:r w:rsidR="0055191B" w:rsidRPr="00F86AC5">
        <w:rPr>
          <w:sz w:val="24"/>
        </w:rPr>
        <w:t>已知弹簧的自然长度为</w:t>
      </w:r>
      <w:r w:rsidR="0055191B" w:rsidRPr="00F86AC5">
        <w:rPr>
          <w:i/>
          <w:sz w:val="24"/>
        </w:rPr>
        <w:t>x</w:t>
      </w:r>
      <w:r w:rsidR="0055191B" w:rsidRPr="00F86AC5">
        <w:rPr>
          <w:sz w:val="24"/>
          <w:vertAlign w:val="subscript"/>
        </w:rPr>
        <w:t>0</w:t>
      </w:r>
      <w:r w:rsidR="0055191B" w:rsidRPr="00F86AC5">
        <w:rPr>
          <w:rFonts w:hint="eastAsia"/>
          <w:sz w:val="24"/>
        </w:rPr>
        <w:t>，</w:t>
      </w:r>
      <w:r w:rsidR="0055191B" w:rsidRPr="00F86AC5">
        <w:rPr>
          <w:sz w:val="24"/>
        </w:rPr>
        <w:t>则当物体相距</w:t>
      </w:r>
      <w:r w:rsidR="0055191B" w:rsidRPr="00F86AC5">
        <w:rPr>
          <w:i/>
          <w:sz w:val="24"/>
        </w:rPr>
        <w:t>x</w:t>
      </w:r>
      <w:r w:rsidR="0055191B" w:rsidRPr="00F86AC5">
        <w:rPr>
          <w:sz w:val="24"/>
          <w:vertAlign w:val="subscript"/>
        </w:rPr>
        <w:t>0</w:t>
      </w:r>
      <w:r w:rsidR="0055191B" w:rsidRPr="00F86AC5">
        <w:rPr>
          <w:rFonts w:hint="eastAsia"/>
          <w:sz w:val="24"/>
        </w:rPr>
        <w:t>时，</w:t>
      </w:r>
      <w:r w:rsidR="0055191B" w:rsidRPr="00F86AC5">
        <w:rPr>
          <w:i/>
          <w:sz w:val="24"/>
        </w:rPr>
        <w:t>m</w:t>
      </w:r>
      <w:r w:rsidR="0055191B" w:rsidRPr="00F86AC5">
        <w:rPr>
          <w:sz w:val="24"/>
          <w:vertAlign w:val="subscript"/>
        </w:rPr>
        <w:t>1</w:t>
      </w:r>
      <w:r w:rsidR="0055191B" w:rsidRPr="00F86AC5">
        <w:rPr>
          <w:rFonts w:hint="eastAsia"/>
          <w:sz w:val="24"/>
        </w:rPr>
        <w:t>的速度大小为（</w:t>
      </w:r>
      <w:r w:rsidR="0055191B" w:rsidRPr="00F86AC5">
        <w:rPr>
          <w:rFonts w:hint="eastAsia"/>
          <w:sz w:val="24"/>
        </w:rPr>
        <w:t xml:space="preserve"> </w:t>
      </w:r>
      <w:r w:rsidR="0055191B" w:rsidRPr="00F86AC5">
        <w:rPr>
          <w:sz w:val="24"/>
        </w:rPr>
        <w:t xml:space="preserve">       </w:t>
      </w:r>
      <w:r w:rsidR="0055191B" w:rsidRPr="00F86AC5">
        <w:rPr>
          <w:rFonts w:hint="eastAsia"/>
          <w:sz w:val="24"/>
        </w:rPr>
        <w:t>）</w:t>
      </w:r>
    </w:p>
    <w:p w:rsidR="0055191B" w:rsidRPr="00F86AC5" w:rsidRDefault="009428B9" w:rsidP="009428B9">
      <w:pPr>
        <w:widowControl w:val="0"/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A</w:t>
      </w:r>
      <w:r w:rsidRPr="00F86AC5">
        <w:rPr>
          <w:rFonts w:hint="eastAsia"/>
          <w:sz w:val="24"/>
        </w:rPr>
        <w:t>）</w:t>
      </w:r>
      <w:r w:rsidR="0055191B" w:rsidRPr="00F86AC5">
        <w:object w:dxaOrig="1240" w:dyaOrig="780">
          <v:shape id="_x0000_i1033" type="#_x0000_t75" style="width:61.6pt;height:38.7pt" o:ole="">
            <v:imagedata r:id="rId25" o:title=""/>
          </v:shape>
          <o:OLEObject Type="Embed" ProgID="Equation.DSMT4" ShapeID="_x0000_i1033" DrawAspect="Content" ObjectID="_1616777041" r:id="rId26"/>
        </w:object>
      </w:r>
      <w:r w:rsidRPr="00F86AC5">
        <w:rPr>
          <w:sz w:val="24"/>
        </w:rPr>
        <w:t xml:space="preserve">         </w:t>
      </w: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B</w:t>
      </w:r>
      <w:r w:rsidRPr="00F86AC5">
        <w:rPr>
          <w:rFonts w:hint="eastAsia"/>
          <w:sz w:val="24"/>
        </w:rPr>
        <w:t>）</w:t>
      </w:r>
      <w:r w:rsidR="0055191B" w:rsidRPr="00F86AC5">
        <w:rPr>
          <w:sz w:val="24"/>
        </w:rPr>
        <w:t xml:space="preserve"> </w:t>
      </w:r>
      <w:r w:rsidR="0055191B" w:rsidRPr="00F86AC5">
        <w:object w:dxaOrig="1240" w:dyaOrig="780">
          <v:shape id="_x0000_i1034" type="#_x0000_t75" style="width:61.6pt;height:38.7pt" o:ole="">
            <v:imagedata r:id="rId27" o:title=""/>
          </v:shape>
          <o:OLEObject Type="Embed" ProgID="Equation.DSMT4" ShapeID="_x0000_i1034" DrawAspect="Content" ObjectID="_1616777042" r:id="rId28"/>
        </w:object>
      </w:r>
    </w:p>
    <w:p w:rsidR="0055191B" w:rsidRPr="00F86AC5" w:rsidRDefault="009428B9" w:rsidP="009428B9">
      <w:pPr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C</w:t>
      </w:r>
      <w:r w:rsidRPr="00F86AC5">
        <w:rPr>
          <w:rFonts w:hint="eastAsia"/>
          <w:sz w:val="24"/>
        </w:rPr>
        <w:t>）</w:t>
      </w:r>
      <w:r w:rsidR="0055191B" w:rsidRPr="00F86AC5">
        <w:rPr>
          <w:rFonts w:hint="eastAsia"/>
          <w:sz w:val="24"/>
        </w:rPr>
        <w:t xml:space="preserve"> </w:t>
      </w:r>
      <w:r w:rsidR="0055191B" w:rsidRPr="00F86AC5">
        <w:rPr>
          <w:position w:val="-32"/>
          <w:sz w:val="24"/>
        </w:rPr>
        <w:object w:dxaOrig="1240" w:dyaOrig="780">
          <v:shape id="_x0000_i1035" type="#_x0000_t75" style="width:61.6pt;height:38.7pt" o:ole="">
            <v:imagedata r:id="rId29" o:title=""/>
          </v:shape>
          <o:OLEObject Type="Embed" ProgID="Equation.DSMT4" ShapeID="_x0000_i1035" DrawAspect="Content" ObjectID="_1616777043" r:id="rId30"/>
        </w:object>
      </w:r>
      <w:r w:rsidRPr="00F86AC5">
        <w:rPr>
          <w:sz w:val="24"/>
        </w:rPr>
        <w:t xml:space="preserve">        </w:t>
      </w: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D</w:t>
      </w:r>
      <w:r w:rsidRPr="00F86AC5">
        <w:rPr>
          <w:rFonts w:hint="eastAsia"/>
          <w:sz w:val="24"/>
        </w:rPr>
        <w:t>）</w:t>
      </w:r>
      <w:r w:rsidR="0055191B" w:rsidRPr="00F86AC5">
        <w:rPr>
          <w:sz w:val="24"/>
        </w:rPr>
        <w:t xml:space="preserve"> </w:t>
      </w:r>
      <w:r w:rsidR="0055191B" w:rsidRPr="00F86AC5">
        <w:rPr>
          <w:position w:val="-32"/>
          <w:sz w:val="24"/>
        </w:rPr>
        <w:object w:dxaOrig="1480" w:dyaOrig="780">
          <v:shape id="_x0000_i1036" type="#_x0000_t75" style="width:74.5pt;height:38.7pt" o:ole="">
            <v:imagedata r:id="rId31" o:title=""/>
          </v:shape>
          <o:OLEObject Type="Embed" ProgID="Equation.DSMT4" ShapeID="_x0000_i1036" DrawAspect="Content" ObjectID="_1616777044" r:id="rId32"/>
        </w:object>
      </w:r>
      <w:r w:rsidR="0055191B" w:rsidRPr="00F86AC5">
        <w:rPr>
          <w:sz w:val="24"/>
        </w:rPr>
        <w:t xml:space="preserve">       </w:t>
      </w: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E</w:t>
      </w:r>
      <w:r w:rsidRPr="00F86AC5">
        <w:rPr>
          <w:rFonts w:hint="eastAsia"/>
          <w:sz w:val="24"/>
        </w:rPr>
        <w:t>）</w:t>
      </w:r>
      <w:r w:rsidR="0055191B" w:rsidRPr="00F86AC5">
        <w:rPr>
          <w:position w:val="-32"/>
          <w:sz w:val="24"/>
        </w:rPr>
        <w:object w:dxaOrig="1460" w:dyaOrig="780">
          <v:shape id="_x0000_i1037" type="#_x0000_t75" style="width:73.25pt;height:38.7pt" o:ole="">
            <v:imagedata r:id="rId33" o:title=""/>
          </v:shape>
          <o:OLEObject Type="Embed" ProgID="Equation.DSMT4" ShapeID="_x0000_i1037" DrawAspect="Content" ObjectID="_1616777045" r:id="rId34"/>
        </w:object>
      </w:r>
    </w:p>
    <w:p w:rsidR="0055191B" w:rsidRPr="00F86AC5" w:rsidRDefault="0055191B" w:rsidP="009428B9">
      <w:pPr>
        <w:ind w:firstLineChars="0" w:firstLine="0"/>
        <w:rPr>
          <w:sz w:val="24"/>
        </w:rPr>
      </w:pPr>
      <w:r w:rsidRPr="00F86AC5">
        <w:rPr>
          <w:sz w:val="24"/>
        </w:rPr>
        <w:t>答案</w:t>
      </w:r>
      <w:r w:rsidRPr="00F86AC5">
        <w:rPr>
          <w:rFonts w:hint="eastAsia"/>
          <w:sz w:val="24"/>
        </w:rPr>
        <w:t>：</w:t>
      </w:r>
      <w:r w:rsidRPr="00F86AC5">
        <w:rPr>
          <w:rFonts w:hint="eastAsia"/>
          <w:sz w:val="24"/>
        </w:rPr>
        <w:t>D</w:t>
      </w:r>
    </w:p>
    <w:p w:rsidR="0055191B" w:rsidRPr="00F86AC5" w:rsidRDefault="0055191B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EE6E39" w:rsidRPr="00F86AC5" w:rsidRDefault="00C558E2" w:rsidP="00CD0460">
      <w:pPr>
        <w:widowControl w:val="0"/>
        <w:ind w:firstLineChars="0" w:firstLine="0"/>
        <w:rPr>
          <w:sz w:val="24"/>
        </w:rPr>
      </w:pPr>
      <w:r w:rsidRPr="00F86AC5">
        <w:rPr>
          <w:sz w:val="24"/>
        </w:rPr>
        <w:t>6</w:t>
      </w:r>
      <w:r w:rsidR="0055191B" w:rsidRPr="00F86AC5">
        <w:rPr>
          <w:sz w:val="24"/>
        </w:rPr>
        <w:t>.</w:t>
      </w:r>
      <w:r w:rsidR="00EE6E39" w:rsidRPr="00F86AC5">
        <w:rPr>
          <w:sz w:val="24"/>
        </w:rPr>
        <w:t xml:space="preserve"> </w:t>
      </w:r>
      <w:r w:rsidR="00EE6E39" w:rsidRPr="00F86AC5">
        <w:rPr>
          <w:sz w:val="24"/>
        </w:rPr>
        <w:t>质量、外形完全相同的生鸡蛋和熟鸡蛋</w:t>
      </w:r>
      <w:r w:rsidR="004C67E6">
        <w:rPr>
          <w:rFonts w:hint="eastAsia"/>
          <w:sz w:val="24"/>
        </w:rPr>
        <w:t>放在桌上</w:t>
      </w:r>
      <w:r w:rsidR="00EE6E39" w:rsidRPr="00F86AC5">
        <w:rPr>
          <w:sz w:val="24"/>
        </w:rPr>
        <w:t>，当它们以相同的角速度沿着相同的轴旋转时，以下说法正确的是</w:t>
      </w:r>
      <w:r w:rsidR="006C2269" w:rsidRPr="00F86AC5">
        <w:rPr>
          <w:rFonts w:hint="eastAsia"/>
          <w:sz w:val="24"/>
        </w:rPr>
        <w:t>（</w:t>
      </w:r>
      <w:r w:rsidR="006C2269" w:rsidRPr="00F86AC5">
        <w:rPr>
          <w:rFonts w:hint="eastAsia"/>
          <w:sz w:val="24"/>
        </w:rPr>
        <w:t xml:space="preserve"> </w:t>
      </w:r>
      <w:r w:rsidR="006C2269" w:rsidRPr="00F86AC5">
        <w:rPr>
          <w:sz w:val="24"/>
        </w:rPr>
        <w:t xml:space="preserve">       </w:t>
      </w:r>
      <w:r w:rsidR="006C2269" w:rsidRPr="00F86AC5">
        <w:rPr>
          <w:rFonts w:hint="eastAsia"/>
          <w:sz w:val="24"/>
        </w:rPr>
        <w:t>）</w:t>
      </w:r>
    </w:p>
    <w:p w:rsidR="00EE6E39" w:rsidRPr="00F86AC5" w:rsidRDefault="00EE6E39" w:rsidP="00CD0460">
      <w:pPr>
        <w:pStyle w:val="a9"/>
        <w:widowControl w:val="0"/>
        <w:numPr>
          <w:ilvl w:val="0"/>
          <w:numId w:val="33"/>
        </w:numPr>
        <w:ind w:firstLineChars="0"/>
        <w:rPr>
          <w:sz w:val="24"/>
        </w:rPr>
      </w:pPr>
      <w:r w:rsidRPr="00F86AC5">
        <w:rPr>
          <w:sz w:val="24"/>
        </w:rPr>
        <w:t>生鸡蛋先停下来；</w:t>
      </w:r>
    </w:p>
    <w:p w:rsidR="00EE6E39" w:rsidRPr="00F86AC5" w:rsidRDefault="00EE6E39" w:rsidP="00CD0460">
      <w:pPr>
        <w:pStyle w:val="a9"/>
        <w:widowControl w:val="0"/>
        <w:numPr>
          <w:ilvl w:val="0"/>
          <w:numId w:val="33"/>
        </w:numPr>
        <w:ind w:firstLineChars="0"/>
        <w:rPr>
          <w:sz w:val="24"/>
        </w:rPr>
      </w:pPr>
      <w:r w:rsidRPr="00F86AC5">
        <w:rPr>
          <w:sz w:val="24"/>
        </w:rPr>
        <w:t>熟鸡蛋先停下来；</w:t>
      </w:r>
    </w:p>
    <w:p w:rsidR="00EE6E39" w:rsidRPr="00F86AC5" w:rsidRDefault="00EE6E39" w:rsidP="00CD0460">
      <w:pPr>
        <w:pStyle w:val="a9"/>
        <w:widowControl w:val="0"/>
        <w:numPr>
          <w:ilvl w:val="0"/>
          <w:numId w:val="33"/>
        </w:numPr>
        <w:ind w:firstLineChars="0"/>
        <w:rPr>
          <w:sz w:val="24"/>
        </w:rPr>
      </w:pPr>
      <w:r w:rsidRPr="00F86AC5">
        <w:rPr>
          <w:sz w:val="24"/>
        </w:rPr>
        <w:t>两者同时停下来；</w:t>
      </w:r>
    </w:p>
    <w:p w:rsidR="00EE6E39" w:rsidRPr="00F86AC5" w:rsidRDefault="00EE6E39" w:rsidP="00CD0460">
      <w:pPr>
        <w:pStyle w:val="a9"/>
        <w:widowControl w:val="0"/>
        <w:numPr>
          <w:ilvl w:val="0"/>
          <w:numId w:val="33"/>
        </w:numPr>
        <w:ind w:firstLineChars="0"/>
        <w:rPr>
          <w:sz w:val="24"/>
        </w:rPr>
      </w:pPr>
      <w:r w:rsidRPr="00F86AC5">
        <w:rPr>
          <w:sz w:val="24"/>
        </w:rPr>
        <w:t>无法判断停下来的先后顺序。</w:t>
      </w:r>
    </w:p>
    <w:p w:rsidR="00EE6E39" w:rsidRPr="00F86AC5" w:rsidRDefault="00EE6E39" w:rsidP="001E37B3">
      <w:pPr>
        <w:ind w:firstLineChars="0" w:firstLine="0"/>
        <w:rPr>
          <w:sz w:val="24"/>
        </w:rPr>
      </w:pPr>
      <w:r w:rsidRPr="00F86AC5">
        <w:rPr>
          <w:sz w:val="24"/>
        </w:rPr>
        <w:t>答案：（</w:t>
      </w:r>
      <w:r w:rsidRPr="00F86AC5">
        <w:rPr>
          <w:sz w:val="24"/>
        </w:rPr>
        <w:t>B</w:t>
      </w:r>
      <w:r w:rsidRPr="00F86AC5">
        <w:rPr>
          <w:sz w:val="24"/>
        </w:rPr>
        <w:t>）。因为熟鸡蛋的转动惯量小，所以角动量小，因此先停下来。</w:t>
      </w:r>
    </w:p>
    <w:p w:rsidR="0055191B" w:rsidRPr="00F86AC5" w:rsidRDefault="0055191B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EE6E39" w:rsidRPr="00F86AC5" w:rsidRDefault="00C558E2" w:rsidP="00CD0460">
      <w:pPr>
        <w:widowControl w:val="0"/>
        <w:ind w:firstLineChars="0" w:firstLine="0"/>
        <w:rPr>
          <w:sz w:val="24"/>
        </w:rPr>
      </w:pPr>
      <w:r w:rsidRPr="00F86AC5">
        <w:rPr>
          <w:sz w:val="24"/>
        </w:rPr>
        <w:t>7</w:t>
      </w:r>
      <w:r w:rsidR="00EE6E39" w:rsidRPr="00F86AC5">
        <w:rPr>
          <w:sz w:val="24"/>
        </w:rPr>
        <w:t xml:space="preserve">. </w:t>
      </w:r>
      <w:r w:rsidR="00EE6E39" w:rsidRPr="00F86AC5">
        <w:rPr>
          <w:sz w:val="24"/>
        </w:rPr>
        <w:t>地球绕着太阳中心做椭圆运动，则在运动的过程中地球相对太阳中心的</w:t>
      </w:r>
      <w:r w:rsidR="006C2269" w:rsidRPr="00F86AC5">
        <w:rPr>
          <w:rFonts w:hint="eastAsia"/>
          <w:sz w:val="24"/>
        </w:rPr>
        <w:t>（</w:t>
      </w:r>
      <w:r w:rsidR="006C2269" w:rsidRPr="00F86AC5">
        <w:rPr>
          <w:rFonts w:hint="eastAsia"/>
          <w:sz w:val="24"/>
        </w:rPr>
        <w:t xml:space="preserve"> </w:t>
      </w:r>
      <w:r w:rsidR="006C2269" w:rsidRPr="00F86AC5">
        <w:rPr>
          <w:sz w:val="24"/>
        </w:rPr>
        <w:t xml:space="preserve">       </w:t>
      </w:r>
      <w:r w:rsidR="006C2269" w:rsidRPr="00F86AC5">
        <w:rPr>
          <w:rFonts w:hint="eastAsia"/>
          <w:sz w:val="24"/>
        </w:rPr>
        <w:t>）</w:t>
      </w:r>
    </w:p>
    <w:p w:rsidR="00EE6E39" w:rsidRPr="00F86AC5" w:rsidRDefault="00EE6E39" w:rsidP="00CD0460">
      <w:pPr>
        <w:pStyle w:val="a9"/>
        <w:widowControl w:val="0"/>
        <w:numPr>
          <w:ilvl w:val="0"/>
          <w:numId w:val="34"/>
        </w:numPr>
        <w:ind w:firstLineChars="0"/>
        <w:rPr>
          <w:sz w:val="24"/>
        </w:rPr>
      </w:pPr>
      <w:r w:rsidRPr="00F86AC5">
        <w:rPr>
          <w:sz w:val="24"/>
        </w:rPr>
        <w:t>角动量守恒，动能守恒；</w:t>
      </w:r>
    </w:p>
    <w:p w:rsidR="00EE6E39" w:rsidRPr="00F86AC5" w:rsidRDefault="00EE6E39" w:rsidP="00CD0460">
      <w:pPr>
        <w:pStyle w:val="a9"/>
        <w:widowControl w:val="0"/>
        <w:numPr>
          <w:ilvl w:val="0"/>
          <w:numId w:val="34"/>
        </w:numPr>
        <w:ind w:firstLineChars="0"/>
        <w:rPr>
          <w:sz w:val="24"/>
        </w:rPr>
      </w:pPr>
      <w:r w:rsidRPr="00F86AC5">
        <w:rPr>
          <w:sz w:val="24"/>
        </w:rPr>
        <w:t>角动量守恒，机械能守恒；</w:t>
      </w:r>
    </w:p>
    <w:p w:rsidR="00EE6E39" w:rsidRPr="00F86AC5" w:rsidRDefault="00EE6E39" w:rsidP="00CD0460">
      <w:pPr>
        <w:pStyle w:val="a9"/>
        <w:widowControl w:val="0"/>
        <w:numPr>
          <w:ilvl w:val="0"/>
          <w:numId w:val="34"/>
        </w:numPr>
        <w:ind w:firstLineChars="0"/>
        <w:rPr>
          <w:sz w:val="24"/>
        </w:rPr>
      </w:pPr>
      <w:r w:rsidRPr="00F86AC5">
        <w:rPr>
          <w:sz w:val="24"/>
        </w:rPr>
        <w:t>角动量守恒，动量也守恒；</w:t>
      </w:r>
    </w:p>
    <w:p w:rsidR="00EE6E39" w:rsidRPr="00F86AC5" w:rsidRDefault="00EE6E39" w:rsidP="00CD0460">
      <w:pPr>
        <w:pStyle w:val="a9"/>
        <w:widowControl w:val="0"/>
        <w:numPr>
          <w:ilvl w:val="0"/>
          <w:numId w:val="34"/>
        </w:numPr>
        <w:ind w:firstLineChars="0"/>
        <w:rPr>
          <w:sz w:val="24"/>
        </w:rPr>
      </w:pPr>
      <w:r w:rsidRPr="00F86AC5">
        <w:rPr>
          <w:sz w:val="24"/>
        </w:rPr>
        <w:t>角动量不守恒，动量也不守恒。</w:t>
      </w:r>
    </w:p>
    <w:p w:rsidR="00EE6E39" w:rsidRPr="00F86AC5" w:rsidRDefault="00EE6E39" w:rsidP="009936B0">
      <w:pPr>
        <w:ind w:firstLineChars="83" w:firstLine="199"/>
        <w:rPr>
          <w:sz w:val="24"/>
        </w:rPr>
      </w:pPr>
      <w:r w:rsidRPr="00F86AC5">
        <w:rPr>
          <w:sz w:val="24"/>
        </w:rPr>
        <w:t>答案：（</w:t>
      </w:r>
      <w:r w:rsidRPr="00F86AC5">
        <w:rPr>
          <w:sz w:val="24"/>
        </w:rPr>
        <w:t>B</w:t>
      </w:r>
      <w:r w:rsidRPr="00F86AC5">
        <w:rPr>
          <w:sz w:val="24"/>
        </w:rPr>
        <w:t>）。因为只受向心力的作用，所以</w:t>
      </w:r>
      <w:r w:rsidRPr="00F86AC5">
        <w:rPr>
          <w:sz w:val="24"/>
        </w:rPr>
        <w:t>B</w:t>
      </w:r>
      <w:r w:rsidRPr="00F86AC5">
        <w:rPr>
          <w:sz w:val="24"/>
        </w:rPr>
        <w:t>正确。</w:t>
      </w:r>
    </w:p>
    <w:p w:rsidR="00EE6E39" w:rsidRPr="00F86AC5" w:rsidRDefault="00EE6E39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EE6E39" w:rsidRPr="00F86AC5" w:rsidRDefault="009936B0" w:rsidP="00CD0460">
      <w:pPr>
        <w:widowControl w:val="0"/>
        <w:ind w:firstLineChars="0" w:firstLine="0"/>
        <w:rPr>
          <w:sz w:val="24"/>
        </w:rPr>
      </w:pPr>
      <w:r w:rsidRPr="00F86AC5">
        <w:rPr>
          <w:noProof/>
          <w:sz w:val="24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959927</wp:posOffset>
            </wp:positionH>
            <wp:positionV relativeFrom="paragraph">
              <wp:posOffset>63764</wp:posOffset>
            </wp:positionV>
            <wp:extent cx="1514475" cy="695325"/>
            <wp:effectExtent l="0" t="0" r="9525" b="9525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未标题-1.jp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58E2" w:rsidRPr="00F86AC5">
        <w:rPr>
          <w:sz w:val="24"/>
        </w:rPr>
        <w:t>8</w:t>
      </w:r>
      <w:r w:rsidR="00EE6E39" w:rsidRPr="00F86AC5">
        <w:rPr>
          <w:sz w:val="24"/>
        </w:rPr>
        <w:t xml:space="preserve">. </w:t>
      </w:r>
      <w:r w:rsidR="00EE6E39" w:rsidRPr="00F86AC5">
        <w:rPr>
          <w:sz w:val="24"/>
        </w:rPr>
        <w:t>对一个绕固定水平轴</w:t>
      </w:r>
      <w:r w:rsidR="00EE6E39" w:rsidRPr="00F86AC5">
        <w:rPr>
          <w:sz w:val="24"/>
        </w:rPr>
        <w:t>O</w:t>
      </w:r>
      <w:r w:rsidR="00EE6E39" w:rsidRPr="00F86AC5">
        <w:rPr>
          <w:sz w:val="24"/>
        </w:rPr>
        <w:t>匀速转动的转盘，沿图示的同一水平直线从相反方向射入两颗质量相同，速率相等的</w:t>
      </w:r>
      <w:r w:rsidRPr="00F86AC5">
        <w:rPr>
          <w:sz w:val="24"/>
        </w:rPr>
        <w:t>子弹，并停留在盘中，则子弹射入后转盘的角速度应</w:t>
      </w:r>
      <w:r w:rsidR="006C2269" w:rsidRPr="00F86AC5">
        <w:rPr>
          <w:rFonts w:hint="eastAsia"/>
          <w:sz w:val="24"/>
        </w:rPr>
        <w:t>（</w:t>
      </w:r>
      <w:r w:rsidR="006C2269" w:rsidRPr="00F86AC5">
        <w:rPr>
          <w:rFonts w:hint="eastAsia"/>
          <w:sz w:val="24"/>
        </w:rPr>
        <w:t xml:space="preserve"> </w:t>
      </w:r>
      <w:r w:rsidR="006C2269" w:rsidRPr="00F86AC5">
        <w:rPr>
          <w:sz w:val="24"/>
        </w:rPr>
        <w:t xml:space="preserve">       </w:t>
      </w:r>
      <w:r w:rsidR="006C2269" w:rsidRPr="00F86AC5">
        <w:rPr>
          <w:rFonts w:hint="eastAsia"/>
          <w:sz w:val="24"/>
        </w:rPr>
        <w:t>）</w:t>
      </w:r>
    </w:p>
    <w:p w:rsidR="00EE6E39" w:rsidRPr="00F86AC5" w:rsidRDefault="009936B0" w:rsidP="00CD0460">
      <w:pPr>
        <w:pStyle w:val="a9"/>
        <w:widowControl w:val="0"/>
        <w:numPr>
          <w:ilvl w:val="0"/>
          <w:numId w:val="35"/>
        </w:numPr>
        <w:ind w:firstLineChars="0"/>
        <w:rPr>
          <w:sz w:val="24"/>
        </w:rPr>
      </w:pPr>
      <w:r w:rsidRPr="00F86AC5">
        <w:rPr>
          <w:sz w:val="24"/>
        </w:rPr>
        <w:t>增大</w:t>
      </w:r>
      <w:r w:rsidRPr="00F86AC5">
        <w:rPr>
          <w:rFonts w:hint="eastAsia"/>
          <w:sz w:val="24"/>
        </w:rPr>
        <w:t xml:space="preserve"> </w:t>
      </w:r>
      <w:r w:rsidRPr="00F86AC5">
        <w:rPr>
          <w:sz w:val="24"/>
        </w:rPr>
        <w:t xml:space="preserve">     </w:t>
      </w:r>
      <w:r w:rsidR="00EE6E39" w:rsidRPr="00F86AC5">
        <w:rPr>
          <w:sz w:val="24"/>
        </w:rPr>
        <w:t>（</w:t>
      </w:r>
      <w:r w:rsidR="00EE6E39" w:rsidRPr="00F86AC5">
        <w:rPr>
          <w:sz w:val="24"/>
        </w:rPr>
        <w:t>B</w:t>
      </w:r>
      <w:r w:rsidRPr="00F86AC5">
        <w:rPr>
          <w:sz w:val="24"/>
        </w:rPr>
        <w:t>）减小</w:t>
      </w:r>
      <w:r w:rsidRPr="00F86AC5">
        <w:rPr>
          <w:rFonts w:hint="eastAsia"/>
          <w:sz w:val="24"/>
        </w:rPr>
        <w:t xml:space="preserve"> </w:t>
      </w:r>
      <w:r w:rsidRPr="00F86AC5">
        <w:rPr>
          <w:sz w:val="24"/>
        </w:rPr>
        <w:t xml:space="preserve">     </w:t>
      </w:r>
      <w:r w:rsidR="00EE6E39" w:rsidRPr="00F86AC5">
        <w:rPr>
          <w:sz w:val="24"/>
        </w:rPr>
        <w:t>（</w:t>
      </w:r>
      <w:r w:rsidR="00EE6E39" w:rsidRPr="00F86AC5">
        <w:rPr>
          <w:sz w:val="24"/>
        </w:rPr>
        <w:t>C</w:t>
      </w:r>
      <w:r w:rsidRPr="00F86AC5">
        <w:rPr>
          <w:sz w:val="24"/>
        </w:rPr>
        <w:t>）不变</w:t>
      </w:r>
      <w:r w:rsidRPr="00F86AC5">
        <w:rPr>
          <w:rFonts w:hint="eastAsia"/>
          <w:sz w:val="24"/>
        </w:rPr>
        <w:t xml:space="preserve"> </w:t>
      </w:r>
      <w:r w:rsidRPr="00F86AC5">
        <w:rPr>
          <w:sz w:val="24"/>
        </w:rPr>
        <w:t xml:space="preserve">     </w:t>
      </w:r>
      <w:r w:rsidR="00EE6E39" w:rsidRPr="00F86AC5">
        <w:rPr>
          <w:sz w:val="24"/>
        </w:rPr>
        <w:t>（</w:t>
      </w:r>
      <w:r w:rsidR="00EE6E39" w:rsidRPr="00F86AC5">
        <w:rPr>
          <w:sz w:val="24"/>
        </w:rPr>
        <w:t>D</w:t>
      </w:r>
      <w:r w:rsidR="00EE6E39" w:rsidRPr="00F86AC5">
        <w:rPr>
          <w:sz w:val="24"/>
        </w:rPr>
        <w:t>）无法确定。</w:t>
      </w:r>
    </w:p>
    <w:p w:rsidR="00EE6E39" w:rsidRPr="00F86AC5" w:rsidRDefault="00EE6E39" w:rsidP="009936B0">
      <w:pPr>
        <w:ind w:firstLineChars="0" w:firstLine="0"/>
        <w:rPr>
          <w:sz w:val="24"/>
        </w:rPr>
      </w:pPr>
      <w:r w:rsidRPr="00F86AC5">
        <w:rPr>
          <w:sz w:val="24"/>
        </w:rPr>
        <w:t>答案：（</w:t>
      </w:r>
      <w:r w:rsidRPr="00F86AC5">
        <w:rPr>
          <w:sz w:val="24"/>
        </w:rPr>
        <w:t>B</w:t>
      </w:r>
      <w:r w:rsidRPr="00F86AC5">
        <w:rPr>
          <w:sz w:val="24"/>
        </w:rPr>
        <w:t>）。根据角动量守恒可以推出。</w:t>
      </w:r>
    </w:p>
    <w:p w:rsidR="00EE6E39" w:rsidRPr="00F86AC5" w:rsidRDefault="00EE6E39" w:rsidP="00CD0460">
      <w:pPr>
        <w:ind w:firstLine="480"/>
        <w:rPr>
          <w:sz w:val="24"/>
        </w:rPr>
      </w:pPr>
    </w:p>
    <w:p w:rsidR="00C558E2" w:rsidRPr="00F86AC5" w:rsidRDefault="00C558E2" w:rsidP="00CD0460">
      <w:pPr>
        <w:widowControl w:val="0"/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9</w:t>
      </w:r>
      <w:r w:rsidRPr="00F86AC5">
        <w:rPr>
          <w:sz w:val="24"/>
        </w:rPr>
        <w:t>.</w:t>
      </w:r>
      <w:r w:rsidRPr="00F86AC5">
        <w:rPr>
          <w:rFonts w:hint="eastAsia"/>
          <w:sz w:val="24"/>
        </w:rPr>
        <w:t xml:space="preserve"> </w:t>
      </w:r>
      <w:r w:rsidRPr="00F86AC5">
        <w:rPr>
          <w:rFonts w:hint="eastAsia"/>
          <w:sz w:val="24"/>
        </w:rPr>
        <w:t>同一弹簧振子悬挂相同的质量，分别按水平、竖直和倾斜三种方式放置，摩擦力都忽略不计，它们的振动周期分别为</w:t>
      </w:r>
      <w:r w:rsidRPr="00F86AC5">
        <w:rPr>
          <w:i/>
          <w:sz w:val="24"/>
        </w:rPr>
        <w:t>T</w:t>
      </w:r>
      <w:r w:rsidRPr="00F86AC5">
        <w:rPr>
          <w:sz w:val="24"/>
          <w:vertAlign w:val="subscript"/>
        </w:rPr>
        <w:t>1</w:t>
      </w:r>
      <w:r w:rsidRPr="00F86AC5">
        <w:rPr>
          <w:rFonts w:hint="eastAsia"/>
          <w:sz w:val="24"/>
        </w:rPr>
        <w:t>、</w:t>
      </w:r>
      <w:r w:rsidRPr="00F86AC5">
        <w:rPr>
          <w:i/>
          <w:sz w:val="24"/>
        </w:rPr>
        <w:t>T</w:t>
      </w:r>
      <w:r w:rsidRPr="00F86AC5">
        <w:rPr>
          <w:sz w:val="24"/>
          <w:vertAlign w:val="subscript"/>
        </w:rPr>
        <w:t>2</w:t>
      </w:r>
      <w:r w:rsidRPr="00F86AC5">
        <w:rPr>
          <w:rFonts w:hint="eastAsia"/>
          <w:sz w:val="24"/>
        </w:rPr>
        <w:t>和</w:t>
      </w:r>
      <w:r w:rsidRPr="00F86AC5">
        <w:rPr>
          <w:i/>
          <w:sz w:val="24"/>
        </w:rPr>
        <w:t>T</w:t>
      </w:r>
      <w:r w:rsidRPr="00F86AC5">
        <w:rPr>
          <w:sz w:val="24"/>
          <w:vertAlign w:val="subscript"/>
        </w:rPr>
        <w:t>3</w:t>
      </w:r>
      <w:r w:rsidRPr="00F86AC5">
        <w:rPr>
          <w:rFonts w:hint="eastAsia"/>
          <w:sz w:val="24"/>
        </w:rPr>
        <w:t>，则三者之间的关系为</w:t>
      </w:r>
      <w:r w:rsidR="006C2269" w:rsidRPr="00F86AC5">
        <w:rPr>
          <w:rFonts w:hint="eastAsia"/>
          <w:sz w:val="24"/>
        </w:rPr>
        <w:t>（</w:t>
      </w:r>
      <w:r w:rsidR="006C2269" w:rsidRPr="00F86AC5">
        <w:rPr>
          <w:rFonts w:hint="eastAsia"/>
          <w:sz w:val="24"/>
        </w:rPr>
        <w:t xml:space="preserve"> </w:t>
      </w:r>
      <w:r w:rsidR="006C2269" w:rsidRPr="00F86AC5">
        <w:rPr>
          <w:sz w:val="24"/>
        </w:rPr>
        <w:t xml:space="preserve">       </w:t>
      </w:r>
      <w:r w:rsidR="006C2269" w:rsidRPr="00F86AC5">
        <w:rPr>
          <w:rFonts w:hint="eastAsia"/>
          <w:sz w:val="24"/>
        </w:rPr>
        <w:t>）</w:t>
      </w:r>
    </w:p>
    <w:p w:rsidR="00C558E2" w:rsidRPr="00F86AC5" w:rsidRDefault="009936B0" w:rsidP="009936B0">
      <w:pPr>
        <w:widowControl w:val="0"/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A</w:t>
      </w:r>
      <w:r w:rsidRPr="00F86AC5">
        <w:rPr>
          <w:rFonts w:hint="eastAsia"/>
          <w:sz w:val="24"/>
        </w:rPr>
        <w:t>）</w:t>
      </w:r>
      <w:r w:rsidR="00C558E2" w:rsidRPr="00F86AC5">
        <w:rPr>
          <w:sz w:val="24"/>
        </w:rPr>
        <w:t>T</w:t>
      </w:r>
      <w:r w:rsidR="00C558E2" w:rsidRPr="00F86AC5">
        <w:rPr>
          <w:sz w:val="24"/>
          <w:vertAlign w:val="subscript"/>
        </w:rPr>
        <w:t>1</w:t>
      </w:r>
      <w:r w:rsidR="00C558E2" w:rsidRPr="00F86AC5">
        <w:rPr>
          <w:sz w:val="24"/>
        </w:rPr>
        <w:t>=T</w:t>
      </w:r>
      <w:r w:rsidR="00C558E2" w:rsidRPr="00F86AC5">
        <w:rPr>
          <w:sz w:val="24"/>
          <w:vertAlign w:val="subscript"/>
        </w:rPr>
        <w:t>2</w:t>
      </w:r>
      <w:r w:rsidR="00C558E2" w:rsidRPr="00F86AC5">
        <w:rPr>
          <w:sz w:val="24"/>
        </w:rPr>
        <w:t>=T</w:t>
      </w:r>
      <w:r w:rsidR="00C558E2" w:rsidRPr="00F86AC5">
        <w:rPr>
          <w:sz w:val="24"/>
          <w:vertAlign w:val="subscript"/>
        </w:rPr>
        <w:t>3</w:t>
      </w:r>
      <w:r w:rsidRPr="00F86AC5">
        <w:rPr>
          <w:sz w:val="24"/>
        </w:rPr>
        <w:t xml:space="preserve">    </w:t>
      </w: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B</w:t>
      </w:r>
      <w:r w:rsidRPr="00F86AC5">
        <w:rPr>
          <w:rFonts w:hint="eastAsia"/>
          <w:sz w:val="24"/>
        </w:rPr>
        <w:t>）</w:t>
      </w:r>
      <w:r w:rsidR="00C558E2" w:rsidRPr="00F86AC5">
        <w:rPr>
          <w:sz w:val="24"/>
        </w:rPr>
        <w:t>T</w:t>
      </w:r>
      <w:r w:rsidR="00C558E2" w:rsidRPr="00F86AC5">
        <w:rPr>
          <w:sz w:val="24"/>
          <w:vertAlign w:val="subscript"/>
        </w:rPr>
        <w:t>1</w:t>
      </w:r>
      <w:r w:rsidR="00C558E2" w:rsidRPr="00F86AC5">
        <w:rPr>
          <w:sz w:val="24"/>
        </w:rPr>
        <w:t>=T</w:t>
      </w:r>
      <w:r w:rsidR="00C558E2" w:rsidRPr="00F86AC5">
        <w:rPr>
          <w:sz w:val="24"/>
          <w:vertAlign w:val="subscript"/>
        </w:rPr>
        <w:t>2</w:t>
      </w:r>
      <w:r w:rsidR="00C558E2" w:rsidRPr="00F86AC5">
        <w:rPr>
          <w:sz w:val="24"/>
        </w:rPr>
        <w:t>&gt;T</w:t>
      </w:r>
      <w:r w:rsidR="00C558E2" w:rsidRPr="00F86AC5">
        <w:rPr>
          <w:sz w:val="24"/>
          <w:vertAlign w:val="subscript"/>
        </w:rPr>
        <w:t>3</w:t>
      </w:r>
      <w:r w:rsidRPr="00F86AC5">
        <w:rPr>
          <w:sz w:val="24"/>
        </w:rPr>
        <w:t xml:space="preserve">    </w:t>
      </w: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C</w:t>
      </w:r>
      <w:r w:rsidRPr="00F86AC5">
        <w:rPr>
          <w:rFonts w:hint="eastAsia"/>
          <w:sz w:val="24"/>
        </w:rPr>
        <w:t>）</w:t>
      </w:r>
      <w:r w:rsidR="00C558E2" w:rsidRPr="00F86AC5">
        <w:rPr>
          <w:sz w:val="24"/>
        </w:rPr>
        <w:t>T</w:t>
      </w:r>
      <w:r w:rsidR="00C558E2" w:rsidRPr="00F86AC5">
        <w:rPr>
          <w:sz w:val="24"/>
          <w:vertAlign w:val="subscript"/>
        </w:rPr>
        <w:t>1</w:t>
      </w:r>
      <w:r w:rsidR="00C558E2" w:rsidRPr="00F86AC5">
        <w:rPr>
          <w:sz w:val="24"/>
        </w:rPr>
        <w:t>&gt;T</w:t>
      </w:r>
      <w:r w:rsidR="00C558E2" w:rsidRPr="00F86AC5">
        <w:rPr>
          <w:sz w:val="24"/>
          <w:vertAlign w:val="subscript"/>
        </w:rPr>
        <w:t>2</w:t>
      </w:r>
      <w:r w:rsidR="00C558E2" w:rsidRPr="00F86AC5">
        <w:rPr>
          <w:sz w:val="24"/>
        </w:rPr>
        <w:t>&gt;T</w:t>
      </w:r>
      <w:r w:rsidR="00C558E2" w:rsidRPr="00F86AC5">
        <w:rPr>
          <w:sz w:val="24"/>
          <w:vertAlign w:val="subscript"/>
        </w:rPr>
        <w:t>3</w:t>
      </w:r>
      <w:r w:rsidRPr="00F86AC5">
        <w:rPr>
          <w:sz w:val="24"/>
        </w:rPr>
        <w:t xml:space="preserve">    </w:t>
      </w: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D</w:t>
      </w:r>
      <w:r w:rsidRPr="00F86AC5">
        <w:rPr>
          <w:rFonts w:hint="eastAsia"/>
          <w:sz w:val="24"/>
        </w:rPr>
        <w:t>）</w:t>
      </w:r>
      <w:r w:rsidR="00C558E2" w:rsidRPr="00F86AC5">
        <w:rPr>
          <w:sz w:val="24"/>
        </w:rPr>
        <w:t>T</w:t>
      </w:r>
      <w:r w:rsidR="00C558E2" w:rsidRPr="00F86AC5">
        <w:rPr>
          <w:sz w:val="24"/>
          <w:vertAlign w:val="subscript"/>
        </w:rPr>
        <w:t>1</w:t>
      </w:r>
      <w:r w:rsidR="00C558E2" w:rsidRPr="00F86AC5">
        <w:rPr>
          <w:sz w:val="24"/>
        </w:rPr>
        <w:t>&lt;T</w:t>
      </w:r>
      <w:r w:rsidR="00C558E2" w:rsidRPr="00F86AC5">
        <w:rPr>
          <w:sz w:val="24"/>
          <w:vertAlign w:val="subscript"/>
        </w:rPr>
        <w:t>2</w:t>
      </w:r>
      <w:r w:rsidR="00C558E2" w:rsidRPr="00F86AC5">
        <w:rPr>
          <w:sz w:val="24"/>
        </w:rPr>
        <w:t>&lt;T</w:t>
      </w:r>
      <w:r w:rsidR="00C558E2" w:rsidRPr="00F86AC5">
        <w:rPr>
          <w:sz w:val="24"/>
          <w:vertAlign w:val="subscript"/>
        </w:rPr>
        <w:t>3</w:t>
      </w:r>
    </w:p>
    <w:p w:rsidR="00C558E2" w:rsidRPr="00F86AC5" w:rsidRDefault="009936B0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答案</w:t>
      </w:r>
      <w:r w:rsidRPr="00F86AC5">
        <w:rPr>
          <w:rFonts w:hint="eastAsia"/>
          <w:sz w:val="24"/>
        </w:rPr>
        <w:t>：</w:t>
      </w:r>
      <w:r w:rsidRPr="00F86AC5">
        <w:rPr>
          <w:rFonts w:hint="eastAsia"/>
          <w:sz w:val="24"/>
        </w:rPr>
        <w:t>A</w:t>
      </w:r>
    </w:p>
    <w:p w:rsidR="00C558E2" w:rsidRPr="00F86AC5" w:rsidRDefault="00C558E2" w:rsidP="009936B0">
      <w:pPr>
        <w:widowControl w:val="0"/>
        <w:ind w:firstLineChars="0" w:firstLine="0"/>
        <w:rPr>
          <w:rFonts w:asciiTheme="minorEastAsia" w:hAnsiTheme="minorEastAsia"/>
          <w:sz w:val="24"/>
        </w:rPr>
      </w:pPr>
      <w:r w:rsidRPr="00F86AC5">
        <w:rPr>
          <w:sz w:val="24"/>
        </w:rPr>
        <w:t>10.</w:t>
      </w:r>
      <w:r w:rsidRPr="00F86AC5">
        <w:rPr>
          <w:rFonts w:asciiTheme="minorEastAsia" w:hAnsiTheme="minorEastAsia" w:hint="eastAsia"/>
          <w:sz w:val="24"/>
        </w:rPr>
        <w:t xml:space="preserve"> </w:t>
      </w:r>
      <w:proofErr w:type="gramStart"/>
      <w:r w:rsidRPr="00F86AC5">
        <w:rPr>
          <w:sz w:val="24"/>
        </w:rPr>
        <w:t>一</w:t>
      </w:r>
      <w:proofErr w:type="gramEnd"/>
      <w:r w:rsidRPr="00F86AC5">
        <w:rPr>
          <w:sz w:val="24"/>
        </w:rPr>
        <w:t>平面简谐波沿</w:t>
      </w:r>
      <w:r w:rsidRPr="00F86AC5">
        <w:rPr>
          <w:i/>
          <w:sz w:val="24"/>
        </w:rPr>
        <w:t>x</w:t>
      </w:r>
      <w:r w:rsidRPr="00F86AC5">
        <w:rPr>
          <w:sz w:val="24"/>
        </w:rPr>
        <w:t>正方向传播，波动方程为</w:t>
      </w:r>
      <w:r w:rsidR="009936B0" w:rsidRPr="00F86AC5">
        <w:rPr>
          <w:position w:val="-30"/>
          <w:sz w:val="24"/>
        </w:rPr>
        <w:object w:dxaOrig="2820" w:dyaOrig="720">
          <v:shape id="_x0000_i1038" type="#_x0000_t75" style="width:141.1pt;height:36.2pt" o:ole="">
            <v:imagedata r:id="rId36" o:title=""/>
          </v:shape>
          <o:OLEObject Type="Embed" ProgID="Equation.DSMT4" ShapeID="_x0000_i1038" DrawAspect="Content" ObjectID="_1616777046" r:id="rId37"/>
        </w:object>
      </w:r>
      <w:r w:rsidRPr="00F86AC5">
        <w:rPr>
          <w:sz w:val="24"/>
        </w:rPr>
        <w:t>，则</w:t>
      </w:r>
      <w:r w:rsidRPr="00F86AC5">
        <w:rPr>
          <w:i/>
          <w:sz w:val="24"/>
        </w:rPr>
        <w:t>t</w:t>
      </w:r>
      <w:r w:rsidR="009936B0" w:rsidRPr="00F86AC5">
        <w:rPr>
          <w:i/>
          <w:sz w:val="24"/>
        </w:rPr>
        <w:t xml:space="preserve"> </w:t>
      </w:r>
      <w:r w:rsidRPr="00F86AC5">
        <w:rPr>
          <w:sz w:val="24"/>
        </w:rPr>
        <w:t>=</w:t>
      </w:r>
      <w:r w:rsidR="009936B0" w:rsidRPr="00F86AC5">
        <w:rPr>
          <w:sz w:val="24"/>
        </w:rPr>
        <w:t xml:space="preserve"> </w:t>
      </w:r>
      <w:r w:rsidRPr="00F86AC5">
        <w:rPr>
          <w:sz w:val="24"/>
        </w:rPr>
        <w:t>0.5</w:t>
      </w:r>
      <w:r w:rsidR="009936B0" w:rsidRPr="00F86AC5">
        <w:rPr>
          <w:sz w:val="24"/>
        </w:rPr>
        <w:t xml:space="preserve"> </w:t>
      </w:r>
      <w:r w:rsidRPr="00F86AC5">
        <w:rPr>
          <w:i/>
          <w:sz w:val="24"/>
        </w:rPr>
        <w:t>s</w:t>
      </w:r>
      <w:r w:rsidRPr="00F86AC5">
        <w:rPr>
          <w:sz w:val="24"/>
        </w:rPr>
        <w:t>时刻的波形图是</w:t>
      </w:r>
      <w:r w:rsidR="006C2269" w:rsidRPr="00F86AC5">
        <w:rPr>
          <w:rFonts w:hint="eastAsia"/>
          <w:sz w:val="24"/>
        </w:rPr>
        <w:t>（</w:t>
      </w:r>
      <w:r w:rsidR="006C2269" w:rsidRPr="00F86AC5">
        <w:rPr>
          <w:rFonts w:hint="eastAsia"/>
          <w:sz w:val="24"/>
        </w:rPr>
        <w:t xml:space="preserve"> </w:t>
      </w:r>
      <w:r w:rsidR="006C2269" w:rsidRPr="00F86AC5">
        <w:rPr>
          <w:sz w:val="24"/>
        </w:rPr>
        <w:t xml:space="preserve">       </w:t>
      </w:r>
      <w:r w:rsidR="006C2269" w:rsidRPr="00F86AC5">
        <w:rPr>
          <w:rFonts w:hint="eastAsia"/>
          <w:sz w:val="24"/>
        </w:rPr>
        <w:t>）</w:t>
      </w:r>
    </w:p>
    <w:p w:rsidR="00C558E2" w:rsidRPr="00F86AC5" w:rsidRDefault="00C558E2" w:rsidP="00CD0460">
      <w:pPr>
        <w:pStyle w:val="a9"/>
        <w:ind w:left="360" w:firstLineChars="0" w:firstLine="0"/>
        <w:rPr>
          <w:sz w:val="24"/>
        </w:rPr>
      </w:pPr>
      <w:r w:rsidRPr="00F86AC5">
        <w:rPr>
          <w:sz w:val="24"/>
        </w:rPr>
        <w:t>（</w:t>
      </w:r>
      <w:r w:rsidRPr="00F86AC5">
        <w:rPr>
          <w:sz w:val="24"/>
        </w:rPr>
        <w:t>A</w:t>
      </w:r>
      <w:r w:rsidRPr="00F86AC5">
        <w:rPr>
          <w:sz w:val="24"/>
        </w:rPr>
        <w:t>）</w:t>
      </w:r>
      <w:r w:rsidR="009936B0" w:rsidRPr="00F86AC5">
        <w:rPr>
          <w:rFonts w:hint="eastAsia"/>
          <w:sz w:val="24"/>
        </w:rPr>
        <w:t xml:space="preserve"> </w:t>
      </w:r>
      <w:r w:rsidR="009936B0" w:rsidRPr="00F86AC5">
        <w:rPr>
          <w:sz w:val="24"/>
        </w:rPr>
        <w:t xml:space="preserve">                  </w:t>
      </w:r>
      <w:r w:rsidR="009936B0" w:rsidRPr="00F86AC5">
        <w:rPr>
          <w:rFonts w:hint="eastAsia"/>
          <w:sz w:val="24"/>
        </w:rPr>
        <w:t>（</w:t>
      </w:r>
      <w:r w:rsidR="009936B0" w:rsidRPr="00F86AC5">
        <w:rPr>
          <w:rFonts w:hint="eastAsia"/>
          <w:sz w:val="24"/>
        </w:rPr>
        <w:t>B</w:t>
      </w:r>
      <w:r w:rsidR="009936B0" w:rsidRPr="00F86AC5">
        <w:rPr>
          <w:rFonts w:hint="eastAsia"/>
          <w:sz w:val="24"/>
        </w:rPr>
        <w:t>）</w:t>
      </w:r>
      <w:r w:rsidR="009936B0" w:rsidRPr="00F86AC5">
        <w:rPr>
          <w:rFonts w:hint="eastAsia"/>
          <w:sz w:val="24"/>
        </w:rPr>
        <w:t xml:space="preserve"> </w:t>
      </w:r>
      <w:r w:rsidR="009936B0" w:rsidRPr="00F86AC5">
        <w:rPr>
          <w:sz w:val="24"/>
        </w:rPr>
        <w:t xml:space="preserve">               </w:t>
      </w:r>
      <w:r w:rsidR="009936B0" w:rsidRPr="00F86AC5">
        <w:rPr>
          <w:rFonts w:hint="eastAsia"/>
          <w:sz w:val="24"/>
        </w:rPr>
        <w:t>（</w:t>
      </w:r>
      <w:r w:rsidR="009936B0" w:rsidRPr="00F86AC5">
        <w:rPr>
          <w:rFonts w:hint="eastAsia"/>
          <w:sz w:val="24"/>
        </w:rPr>
        <w:t>C</w:t>
      </w:r>
      <w:r w:rsidR="009936B0" w:rsidRPr="00F86AC5">
        <w:rPr>
          <w:rFonts w:hint="eastAsia"/>
          <w:sz w:val="24"/>
        </w:rPr>
        <w:t>）</w:t>
      </w:r>
      <w:r w:rsidR="009936B0" w:rsidRPr="00F86AC5">
        <w:rPr>
          <w:rFonts w:hint="eastAsia"/>
          <w:sz w:val="24"/>
        </w:rPr>
        <w:t xml:space="preserve"> </w:t>
      </w:r>
      <w:r w:rsidR="009936B0" w:rsidRPr="00F86AC5">
        <w:rPr>
          <w:sz w:val="24"/>
        </w:rPr>
        <w:t xml:space="preserve">           </w:t>
      </w:r>
      <w:r w:rsidR="009936B0" w:rsidRPr="00F86AC5">
        <w:rPr>
          <w:rFonts w:hint="eastAsia"/>
          <w:sz w:val="24"/>
        </w:rPr>
        <w:t>（</w:t>
      </w:r>
      <w:r w:rsidR="009936B0" w:rsidRPr="00F86AC5">
        <w:rPr>
          <w:rFonts w:hint="eastAsia"/>
          <w:sz w:val="24"/>
        </w:rPr>
        <w:t>D</w:t>
      </w:r>
      <w:r w:rsidR="009936B0" w:rsidRPr="00F86AC5">
        <w:rPr>
          <w:rFonts w:hint="eastAsia"/>
          <w:sz w:val="24"/>
        </w:rPr>
        <w:t>）</w:t>
      </w:r>
    </w:p>
    <w:p w:rsidR="00C558E2" w:rsidRPr="00F86AC5" w:rsidRDefault="00C558E2" w:rsidP="00CD0460">
      <w:pPr>
        <w:pStyle w:val="a9"/>
        <w:ind w:left="360" w:firstLineChars="0" w:firstLine="0"/>
        <w:rPr>
          <w:rFonts w:asciiTheme="minorEastAsia" w:hAnsiTheme="minorEastAsia"/>
          <w:sz w:val="24"/>
        </w:rPr>
      </w:pPr>
      <w:r w:rsidRPr="00F86AC5">
        <w:rPr>
          <w:rFonts w:asciiTheme="minorEastAsia" w:hAnsiTheme="minorEastAsia"/>
          <w:noProof/>
          <w:sz w:val="24"/>
        </w:rPr>
        <w:drawing>
          <wp:inline distT="0" distB="0" distL="0" distR="0">
            <wp:extent cx="1418400" cy="900000"/>
            <wp:effectExtent l="0" t="0" r="0" b="0"/>
            <wp:docPr id="58" name="图片 58" descr="选择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选择2A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8400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6AC5">
        <w:rPr>
          <w:rFonts w:asciiTheme="minorEastAsia" w:hAnsiTheme="minorEastAsia"/>
          <w:noProof/>
          <w:sz w:val="24"/>
        </w:rPr>
        <w:drawing>
          <wp:inline distT="0" distB="0" distL="0" distR="0">
            <wp:extent cx="1458000" cy="900000"/>
            <wp:effectExtent l="0" t="0" r="8890" b="0"/>
            <wp:docPr id="57" name="图片 57" descr="选择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选择2B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000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6AC5">
        <w:rPr>
          <w:rFonts w:asciiTheme="minorEastAsia" w:hAnsiTheme="minorEastAsia"/>
          <w:noProof/>
          <w:sz w:val="24"/>
        </w:rPr>
        <w:drawing>
          <wp:inline distT="0" distB="0" distL="0" distR="0">
            <wp:extent cx="1465200" cy="900000"/>
            <wp:effectExtent l="0" t="0" r="1905" b="0"/>
            <wp:docPr id="56" name="图片 56" descr="选择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 descr="选择2C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5200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6AC5">
        <w:rPr>
          <w:rFonts w:asciiTheme="minorEastAsia" w:hAnsiTheme="minorEastAsia"/>
          <w:noProof/>
          <w:sz w:val="24"/>
        </w:rPr>
        <w:drawing>
          <wp:inline distT="0" distB="0" distL="0" distR="0">
            <wp:extent cx="1458000" cy="900000"/>
            <wp:effectExtent l="0" t="0" r="8890" b="0"/>
            <wp:docPr id="55" name="图片 55" descr="选择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 descr="选择2D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000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58E2" w:rsidRPr="00F86AC5" w:rsidRDefault="00C558E2" w:rsidP="00CD0460">
      <w:pPr>
        <w:pStyle w:val="a9"/>
        <w:ind w:left="360" w:firstLineChars="0" w:firstLine="0"/>
        <w:rPr>
          <w:rFonts w:asciiTheme="minorEastAsia" w:hAnsiTheme="minorEastAsia"/>
          <w:sz w:val="24"/>
        </w:rPr>
      </w:pPr>
      <w:r w:rsidRPr="00F86AC5">
        <w:rPr>
          <w:sz w:val="24"/>
        </w:rPr>
        <w:lastRenderedPageBreak/>
        <w:t>答案：</w:t>
      </w:r>
      <w:r w:rsidRPr="00F86AC5">
        <w:rPr>
          <w:sz w:val="24"/>
        </w:rPr>
        <w:t>B</w:t>
      </w:r>
    </w:p>
    <w:p w:rsidR="00C558E2" w:rsidRPr="00F86AC5" w:rsidRDefault="00C558E2" w:rsidP="00CD0460">
      <w:pPr>
        <w:pStyle w:val="a9"/>
        <w:ind w:left="360" w:firstLineChars="0" w:firstLine="0"/>
        <w:rPr>
          <w:rFonts w:asciiTheme="minorEastAsia" w:hAnsiTheme="minorEastAsia"/>
          <w:sz w:val="24"/>
        </w:rPr>
      </w:pPr>
      <w:r w:rsidRPr="00F86AC5">
        <w:rPr>
          <w:rFonts w:asciiTheme="minorEastAsia" w:hAnsiTheme="minorEastAsia" w:hint="eastAsia"/>
          <w:sz w:val="24"/>
        </w:rPr>
        <w:t>分析：</w:t>
      </w:r>
      <w:r w:rsidRPr="00F86AC5">
        <w:rPr>
          <w:rFonts w:asciiTheme="minorEastAsia" w:hAnsiTheme="minorEastAsia" w:hint="eastAsia"/>
          <w:sz w:val="24"/>
        </w:rPr>
        <w:t>t=0.5s</w:t>
      </w:r>
      <w:r w:rsidRPr="00F86AC5">
        <w:rPr>
          <w:rFonts w:asciiTheme="minorEastAsia" w:hAnsiTheme="minorEastAsia" w:hint="eastAsia"/>
          <w:sz w:val="24"/>
        </w:rPr>
        <w:t>，代入波动方程，得到波形图。</w:t>
      </w:r>
    </w:p>
    <w:p w:rsidR="00C558E2" w:rsidRPr="00F86AC5" w:rsidRDefault="00C558E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C558E2" w:rsidRPr="00F86AC5" w:rsidRDefault="00C558E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837DB7" w:rsidRPr="00F86AC5" w:rsidRDefault="00B73890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二</w:t>
      </w:r>
      <w:r w:rsidR="00837DB7" w:rsidRPr="00F86AC5">
        <w:rPr>
          <w:sz w:val="24"/>
        </w:rPr>
        <w:t>、</w:t>
      </w:r>
      <w:r w:rsidR="008607F0" w:rsidRPr="00F86AC5">
        <w:rPr>
          <w:b/>
          <w:sz w:val="24"/>
        </w:rPr>
        <w:t>填空题：</w:t>
      </w:r>
      <w:r w:rsidR="0088674E" w:rsidRPr="00F86AC5">
        <w:rPr>
          <w:sz w:val="24"/>
        </w:rPr>
        <w:t>本大题共</w:t>
      </w:r>
      <w:r w:rsidR="00EB0809" w:rsidRPr="00F86AC5">
        <w:rPr>
          <w:sz w:val="24"/>
        </w:rPr>
        <w:t>10</w:t>
      </w:r>
      <w:r w:rsidR="00350B30" w:rsidRPr="00F86AC5">
        <w:rPr>
          <w:sz w:val="24"/>
        </w:rPr>
        <w:t>小</w:t>
      </w:r>
      <w:r w:rsidR="00350B30" w:rsidRPr="00F86AC5">
        <w:rPr>
          <w:rFonts w:hint="eastAsia"/>
          <w:sz w:val="24"/>
        </w:rPr>
        <w:t>题</w:t>
      </w:r>
      <w:r w:rsidR="0088674E" w:rsidRPr="00F86AC5">
        <w:rPr>
          <w:sz w:val="24"/>
        </w:rPr>
        <w:t>，每</w:t>
      </w:r>
      <w:r w:rsidR="00350B30" w:rsidRPr="00F86AC5">
        <w:rPr>
          <w:sz w:val="24"/>
        </w:rPr>
        <w:t>小</w:t>
      </w:r>
      <w:r w:rsidR="00350B30" w:rsidRPr="00F86AC5">
        <w:rPr>
          <w:rFonts w:hint="eastAsia"/>
          <w:sz w:val="24"/>
        </w:rPr>
        <w:t>题</w:t>
      </w:r>
      <w:r w:rsidR="00EB0809" w:rsidRPr="00F86AC5">
        <w:rPr>
          <w:sz w:val="24"/>
        </w:rPr>
        <w:t>2</w:t>
      </w:r>
      <w:r w:rsidR="0088674E" w:rsidRPr="00F86AC5">
        <w:rPr>
          <w:sz w:val="24"/>
        </w:rPr>
        <w:t>分，共</w:t>
      </w:r>
      <w:r w:rsidR="00EB0809" w:rsidRPr="00F86AC5">
        <w:rPr>
          <w:sz w:val="24"/>
        </w:rPr>
        <w:t>20</w:t>
      </w:r>
      <w:r w:rsidR="0088674E" w:rsidRPr="00F86AC5">
        <w:rPr>
          <w:sz w:val="24"/>
        </w:rPr>
        <w:t>分。</w:t>
      </w:r>
      <w:r w:rsidR="004D7034" w:rsidRPr="00F86AC5">
        <w:rPr>
          <w:sz w:val="24"/>
        </w:rPr>
        <w:t>请把正确答案填写在答题纸的正确位置。</w:t>
      </w:r>
      <w:r w:rsidR="0088674E" w:rsidRPr="00F86AC5">
        <w:rPr>
          <w:sz w:val="24"/>
        </w:rPr>
        <w:t>错填、不填均无分。</w:t>
      </w:r>
    </w:p>
    <w:p w:rsidR="00FF4DFA" w:rsidRPr="00F86AC5" w:rsidRDefault="00A51A3C" w:rsidP="00CD0460">
      <w:pPr>
        <w:ind w:firstLineChars="0" w:firstLine="0"/>
        <w:rPr>
          <w:rStyle w:val="ab"/>
          <w:i w:val="0"/>
          <w:color w:val="auto"/>
          <w:sz w:val="24"/>
        </w:rPr>
      </w:pPr>
      <w:r>
        <w:rPr>
          <w:sz w:val="24"/>
        </w:rPr>
        <w:t>1</w:t>
      </w:r>
      <w:r w:rsidR="00FF4DFA" w:rsidRPr="00F86AC5">
        <w:rPr>
          <w:sz w:val="24"/>
        </w:rPr>
        <w:t xml:space="preserve">. </w:t>
      </w:r>
      <w:proofErr w:type="gramStart"/>
      <w:r w:rsidR="00FF4DFA" w:rsidRPr="00F86AC5">
        <w:rPr>
          <w:rStyle w:val="ab"/>
          <w:i w:val="0"/>
          <w:color w:val="auto"/>
          <w:sz w:val="24"/>
        </w:rPr>
        <w:t>一</w:t>
      </w:r>
      <w:proofErr w:type="gramEnd"/>
      <w:r w:rsidR="00FF4DFA" w:rsidRPr="00F86AC5">
        <w:rPr>
          <w:rStyle w:val="ab"/>
          <w:i w:val="0"/>
          <w:color w:val="auto"/>
          <w:sz w:val="24"/>
        </w:rPr>
        <w:t>质点沿</w:t>
      </w:r>
      <w:r w:rsidR="00FF4DFA" w:rsidRPr="00F86AC5">
        <w:rPr>
          <w:rStyle w:val="ab"/>
          <w:color w:val="auto"/>
          <w:sz w:val="24"/>
        </w:rPr>
        <w:t>x</w:t>
      </w:r>
      <w:r w:rsidR="00FF4DFA" w:rsidRPr="00F86AC5">
        <w:rPr>
          <w:rStyle w:val="ab"/>
          <w:i w:val="0"/>
          <w:color w:val="auto"/>
          <w:sz w:val="24"/>
        </w:rPr>
        <w:t>方向运动</w:t>
      </w:r>
      <w:r w:rsidR="00FF4DFA" w:rsidRPr="00F86AC5">
        <w:rPr>
          <w:rStyle w:val="ab"/>
          <w:rFonts w:hint="eastAsia"/>
          <w:i w:val="0"/>
          <w:color w:val="auto"/>
          <w:sz w:val="24"/>
        </w:rPr>
        <w:t>，</w:t>
      </w:r>
      <w:r w:rsidR="00FF4DFA" w:rsidRPr="00F86AC5">
        <w:rPr>
          <w:rStyle w:val="ab"/>
          <w:i w:val="0"/>
          <w:color w:val="auto"/>
          <w:sz w:val="24"/>
        </w:rPr>
        <w:t>其加速度随时间变化关系为</w:t>
      </w:r>
      <w:r w:rsidR="00FF4DFA" w:rsidRPr="00F86AC5">
        <w:rPr>
          <w:rStyle w:val="ab"/>
          <w:rFonts w:hint="eastAsia"/>
          <w:color w:val="auto"/>
          <w:sz w:val="24"/>
        </w:rPr>
        <w:t>a</w:t>
      </w:r>
      <w:r w:rsidR="00FF4DFA" w:rsidRPr="00F86AC5">
        <w:rPr>
          <w:rStyle w:val="ab"/>
          <w:i w:val="0"/>
          <w:color w:val="auto"/>
          <w:sz w:val="24"/>
        </w:rPr>
        <w:t>=3+2</w:t>
      </w:r>
      <w:r w:rsidR="00FF4DFA" w:rsidRPr="00F86AC5">
        <w:rPr>
          <w:rStyle w:val="ab"/>
          <w:color w:val="auto"/>
          <w:sz w:val="24"/>
        </w:rPr>
        <w:t>t</w:t>
      </w:r>
      <w:r w:rsidR="00FF4DFA" w:rsidRPr="00F86AC5">
        <w:rPr>
          <w:rStyle w:val="ab"/>
          <w:i w:val="0"/>
          <w:color w:val="auto"/>
          <w:sz w:val="24"/>
        </w:rPr>
        <w:t xml:space="preserve"> </w:t>
      </w:r>
      <w:r w:rsidR="00FF4DFA" w:rsidRPr="00F86AC5">
        <w:rPr>
          <w:rStyle w:val="ab"/>
          <w:color w:val="auto"/>
          <w:sz w:val="24"/>
        </w:rPr>
        <w:t>m</w:t>
      </w:r>
      <w:r w:rsidR="00FF4DFA" w:rsidRPr="00F86AC5">
        <w:rPr>
          <w:rStyle w:val="ab"/>
          <w:i w:val="0"/>
          <w:color w:val="auto"/>
          <w:sz w:val="24"/>
        </w:rPr>
        <w:t>/</w:t>
      </w:r>
      <w:r w:rsidR="00FF4DFA" w:rsidRPr="00F86AC5">
        <w:rPr>
          <w:rStyle w:val="ab"/>
          <w:color w:val="auto"/>
          <w:sz w:val="24"/>
        </w:rPr>
        <w:t>s</w:t>
      </w:r>
      <w:r w:rsidR="00FF4DFA" w:rsidRPr="00F86AC5">
        <w:rPr>
          <w:rStyle w:val="ab"/>
          <w:i w:val="0"/>
          <w:color w:val="auto"/>
          <w:sz w:val="24"/>
          <w:vertAlign w:val="superscript"/>
        </w:rPr>
        <w:t>2</w:t>
      </w:r>
      <w:r w:rsidR="00FF4DFA" w:rsidRPr="00F86AC5">
        <w:rPr>
          <w:rStyle w:val="ab"/>
          <w:rFonts w:hint="eastAsia"/>
          <w:i w:val="0"/>
          <w:color w:val="auto"/>
          <w:sz w:val="24"/>
        </w:rPr>
        <w:t>，如果初始时质点的速度</w:t>
      </w:r>
      <w:r w:rsidR="00FF4DFA" w:rsidRPr="00F86AC5">
        <w:rPr>
          <w:rStyle w:val="ab"/>
          <w:rFonts w:ascii="Book Antiqua" w:hAnsi="Book Antiqua"/>
          <w:color w:val="auto"/>
          <w:sz w:val="24"/>
        </w:rPr>
        <w:t>v</w:t>
      </w:r>
      <w:r w:rsidR="00FF4DFA" w:rsidRPr="00F86AC5">
        <w:rPr>
          <w:rStyle w:val="ab"/>
          <w:rFonts w:hint="eastAsia"/>
          <w:i w:val="0"/>
          <w:color w:val="auto"/>
          <w:sz w:val="24"/>
          <w:vertAlign w:val="subscript"/>
        </w:rPr>
        <w:t>0</w:t>
      </w:r>
      <w:r w:rsidR="00FF4DFA" w:rsidRPr="00F86AC5">
        <w:rPr>
          <w:rStyle w:val="ab"/>
          <w:rFonts w:hint="eastAsia"/>
          <w:i w:val="0"/>
          <w:color w:val="auto"/>
          <w:sz w:val="24"/>
        </w:rPr>
        <w:t>为</w:t>
      </w:r>
      <w:r w:rsidR="00FF4DFA" w:rsidRPr="00F86AC5">
        <w:rPr>
          <w:rStyle w:val="ab"/>
          <w:rFonts w:hint="eastAsia"/>
          <w:i w:val="0"/>
          <w:color w:val="auto"/>
          <w:sz w:val="24"/>
        </w:rPr>
        <w:t>5</w:t>
      </w:r>
      <w:r w:rsidR="00FF4DFA" w:rsidRPr="00F86AC5">
        <w:rPr>
          <w:rStyle w:val="ab"/>
          <w:color w:val="auto"/>
          <w:sz w:val="24"/>
        </w:rPr>
        <w:t>m</w:t>
      </w:r>
      <w:r w:rsidR="00FF4DFA" w:rsidRPr="00F86AC5">
        <w:rPr>
          <w:rStyle w:val="ab"/>
          <w:i w:val="0"/>
          <w:color w:val="auto"/>
          <w:sz w:val="24"/>
        </w:rPr>
        <w:t>/</w:t>
      </w:r>
      <w:r w:rsidR="00FF4DFA" w:rsidRPr="00F86AC5">
        <w:rPr>
          <w:rStyle w:val="ab"/>
          <w:color w:val="auto"/>
          <w:sz w:val="24"/>
        </w:rPr>
        <w:t>s</w:t>
      </w:r>
      <w:r w:rsidR="00FF4DFA" w:rsidRPr="00F86AC5">
        <w:rPr>
          <w:rStyle w:val="ab"/>
          <w:rFonts w:hint="eastAsia"/>
          <w:i w:val="0"/>
          <w:color w:val="auto"/>
          <w:sz w:val="24"/>
        </w:rPr>
        <w:t>，</w:t>
      </w:r>
      <w:r w:rsidR="00FF4DFA" w:rsidRPr="00F86AC5">
        <w:rPr>
          <w:rStyle w:val="ab"/>
          <w:i w:val="0"/>
          <w:color w:val="auto"/>
          <w:sz w:val="24"/>
        </w:rPr>
        <w:t>当</w:t>
      </w:r>
      <w:r w:rsidR="00FF4DFA" w:rsidRPr="00F86AC5">
        <w:rPr>
          <w:rStyle w:val="ab"/>
          <w:color w:val="auto"/>
          <w:sz w:val="24"/>
        </w:rPr>
        <w:t>t</w:t>
      </w:r>
      <w:r w:rsidR="00FF4DFA" w:rsidRPr="00F86AC5">
        <w:rPr>
          <w:rStyle w:val="ab"/>
          <w:i w:val="0"/>
          <w:color w:val="auto"/>
          <w:sz w:val="24"/>
        </w:rPr>
        <w:t>为</w:t>
      </w:r>
      <w:r w:rsidR="00FF4DFA" w:rsidRPr="00F86AC5">
        <w:rPr>
          <w:rStyle w:val="ab"/>
          <w:rFonts w:hint="eastAsia"/>
          <w:i w:val="0"/>
          <w:color w:val="auto"/>
          <w:sz w:val="24"/>
        </w:rPr>
        <w:t>3</w:t>
      </w:r>
      <w:r w:rsidR="00FF4DFA" w:rsidRPr="00F86AC5">
        <w:rPr>
          <w:rStyle w:val="ab"/>
          <w:rFonts w:hint="eastAsia"/>
          <w:color w:val="auto"/>
          <w:sz w:val="24"/>
        </w:rPr>
        <w:t>s</w:t>
      </w:r>
      <w:r w:rsidR="00FF4DFA" w:rsidRPr="00F86AC5">
        <w:rPr>
          <w:rStyle w:val="ab"/>
          <w:rFonts w:hint="eastAsia"/>
          <w:i w:val="0"/>
          <w:color w:val="auto"/>
          <w:sz w:val="24"/>
        </w:rPr>
        <w:t>时，质点的速度</w:t>
      </w:r>
      <w:r w:rsidR="00FF4DFA" w:rsidRPr="00F86AC5">
        <w:rPr>
          <w:rStyle w:val="ab"/>
          <w:rFonts w:ascii="Book Antiqua" w:hAnsi="Book Antiqua"/>
          <w:color w:val="auto"/>
          <w:sz w:val="24"/>
        </w:rPr>
        <w:t>v</w:t>
      </w:r>
      <w:r w:rsidR="00FF4DFA" w:rsidRPr="00F86AC5">
        <w:rPr>
          <w:rStyle w:val="ab"/>
          <w:rFonts w:hint="eastAsia"/>
          <w:i w:val="0"/>
          <w:color w:val="auto"/>
          <w:sz w:val="24"/>
        </w:rPr>
        <w:t>=</w:t>
      </w:r>
      <w:r w:rsidR="00FF4DFA" w:rsidRPr="00F86AC5">
        <w:rPr>
          <w:rStyle w:val="ab"/>
          <w:i w:val="0"/>
          <w:color w:val="auto"/>
          <w:sz w:val="24"/>
          <w:u w:val="single"/>
        </w:rPr>
        <w:t xml:space="preserve">                  </w:t>
      </w:r>
      <w:r w:rsidR="00FF4DFA" w:rsidRPr="00F86AC5">
        <w:rPr>
          <w:rStyle w:val="ab"/>
          <w:rFonts w:hint="eastAsia"/>
          <w:i w:val="0"/>
          <w:color w:val="auto"/>
          <w:sz w:val="24"/>
        </w:rPr>
        <w:t>。</w:t>
      </w:r>
    </w:p>
    <w:p w:rsidR="00FF4DFA" w:rsidRPr="00F86AC5" w:rsidRDefault="00FF4DFA" w:rsidP="00CD0460">
      <w:pPr>
        <w:ind w:firstLine="480"/>
        <w:rPr>
          <w:rStyle w:val="ab"/>
          <w:i w:val="0"/>
          <w:color w:val="auto"/>
          <w:sz w:val="24"/>
        </w:rPr>
      </w:pPr>
      <w:r w:rsidRPr="00F86AC5">
        <w:rPr>
          <w:rStyle w:val="ab"/>
          <w:i w:val="0"/>
          <w:color w:val="auto"/>
          <w:sz w:val="24"/>
        </w:rPr>
        <w:t>答案</w:t>
      </w:r>
      <w:r w:rsidRPr="00F86AC5">
        <w:rPr>
          <w:rStyle w:val="ab"/>
          <w:rFonts w:hint="eastAsia"/>
          <w:i w:val="0"/>
          <w:color w:val="auto"/>
          <w:sz w:val="24"/>
        </w:rPr>
        <w:t>：</w:t>
      </w:r>
      <w:r w:rsidRPr="00F86AC5">
        <w:rPr>
          <w:rStyle w:val="ab"/>
          <w:rFonts w:hint="eastAsia"/>
          <w:i w:val="0"/>
          <w:color w:val="auto"/>
          <w:sz w:val="24"/>
        </w:rPr>
        <w:t>2</w:t>
      </w:r>
      <w:r w:rsidRPr="00F86AC5">
        <w:rPr>
          <w:rStyle w:val="ab"/>
          <w:i w:val="0"/>
          <w:color w:val="auto"/>
          <w:sz w:val="24"/>
        </w:rPr>
        <w:t>3 m/s</w:t>
      </w:r>
    </w:p>
    <w:p w:rsidR="00FF4DFA" w:rsidRPr="00F86AC5" w:rsidRDefault="00FF4DFA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C2C8F" w:rsidRPr="00F86AC5" w:rsidRDefault="009936B0" w:rsidP="00CD0460">
      <w:pPr>
        <w:ind w:firstLineChars="0" w:firstLine="0"/>
        <w:rPr>
          <w:sz w:val="24"/>
        </w:rPr>
      </w:pPr>
      <w:r w:rsidRPr="00F86AC5"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5292436</wp:posOffset>
                </wp:positionH>
                <wp:positionV relativeFrom="paragraph">
                  <wp:posOffset>56433</wp:posOffset>
                </wp:positionV>
                <wp:extent cx="777875" cy="810260"/>
                <wp:effectExtent l="0" t="0" r="79375" b="0"/>
                <wp:wrapSquare wrapText="bothSides"/>
                <wp:docPr id="470" name="画布 4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48" name="直接连接符 448"/>
                        <wps:cNvCnPr/>
                        <wps:spPr>
                          <a:xfrm>
                            <a:off x="184440" y="0"/>
                            <a:ext cx="0" cy="72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9" name="矩形 449"/>
                        <wps:cNvSpPr/>
                        <wps:spPr>
                          <a:xfrm>
                            <a:off x="36000" y="0"/>
                            <a:ext cx="144000" cy="72000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" name="矩形 450"/>
                        <wps:cNvSpPr/>
                        <wps:spPr>
                          <a:xfrm>
                            <a:off x="184440" y="166255"/>
                            <a:ext cx="249382" cy="35626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F86AC5" w:rsidRPr="00CE41B1" w:rsidRDefault="00F86AC5" w:rsidP="00AC2C8F">
                              <w:pPr>
                                <w:ind w:firstLine="420"/>
                                <w:jc w:val="center"/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1" name="文本框 451"/>
                        <wps:cNvSpPr txBox="1"/>
                        <wps:spPr>
                          <a:xfrm>
                            <a:off x="178502" y="184068"/>
                            <a:ext cx="255320" cy="2553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Pr="00CE41B1" w:rsidRDefault="00F86AC5" w:rsidP="009936B0">
                              <w:pPr>
                                <w:ind w:firstLineChars="0" w:firstLine="0"/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2" name="直接箭头连接符 452"/>
                        <wps:cNvCnPr>
                          <a:endCxn id="451" idx="3"/>
                        </wps:cNvCnPr>
                        <wps:spPr>
                          <a:xfrm flipH="1" flipV="1">
                            <a:off x="433822" y="311728"/>
                            <a:ext cx="397823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3" name="文本框 5"/>
                        <wps:cNvSpPr txBox="1"/>
                        <wps:spPr>
                          <a:xfrm>
                            <a:off x="522886" y="311728"/>
                            <a:ext cx="255270" cy="2552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Default="00F86AC5" w:rsidP="009936B0">
                              <w:pPr>
                                <w:pStyle w:val="a7"/>
                                <w:spacing w:before="0" w:beforeAutospacing="0" w:after="0" w:afterAutospacing="0"/>
                                <w:ind w:firstLineChars="0" w:firstLine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id="画布 470" o:spid="_x0000_s1088" editas="canvas" style="position:absolute;left:0;text-align:left;margin-left:416.75pt;margin-top:4.45pt;width:61.25pt;height:63.8pt;z-index:251670528" coordsize="7778,81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">
                <v:shape id="_x0000_s1089" type="#_x0000_t75" style="position:absolute;width:7778;height:8102;visibility:visible;mso-wrap-style:square">
                  <v:fill o:detectmouseclick="t"/>
                  <v:path o:connecttype="none"/>
                </v:shape>
                <v:line id="直接连接符 448" o:spid="_x0000_s1090" style="position:absolute;visibility:visible;mso-wrap-style:square" from="1844,0" to="1844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lDBsEAAADcAAAADwAAAGRycy9kb3ducmV2LnhtbERPzWrCQBC+C32HZQq9mUljkBJdQylU&#10;PCm1fYBpdkyi2dmQXU3ap+8ehB4/vv91OdlO3XjwrRMNz0kKiqVyppVaw9fn+/wFlA8khjonrOGH&#10;PZSbh9maCuNG+eDbMdQqhogvSEMTQl8g+qphSz5xPUvkTm6wFCIcajQDjTHcdpil6RIttRIbGur5&#10;reHqcrxaDXaxS/fLMdt3WJ233/KLmC8OWj89Tq8rUIGn8C++u3dGQ57HtfFMPAK4+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yUMGwQAAANwAAAAPAAAAAAAAAAAAAAAA&#10;AKECAABkcnMvZG93bnJldi54bWxQSwUGAAAAAAQABAD5AAAAjwMAAAAA&#10;" strokecolor="black [3213]" strokeweight="1pt">
                  <v:stroke joinstyle="miter"/>
                </v:line>
                <v:rect id="矩形 449" o:spid="_x0000_s1091" style="position:absolute;left:360;width:1440;height:72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3itsAA&#10;AADcAAAADwAAAGRycy9kb3ducmV2LnhtbESPQYvCMBSE74L/ITzBm6aKLFqNIoLiTTf14PHRPNti&#10;81KaqPXfG2Fhj8PMfMOsNp2txZNaXzlWMBknIIhzZyouFFyy/WgOwgdkg7VjUvAmD5t1v7fC1LgX&#10;/9JTh0JECPsUFZQhNKmUPi/Joh+7hjh6N9daDFG2hTQtviLc1nKaJD/SYsVxocSGdiXld/2wkZLZ&#10;U3hbPupDoc+7uT44eZ0qNRx02yWIQF34D/+1j0bBbLaA75l4BOT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S3itsAAAADcAAAADwAAAAAAAAAAAAAAAACYAgAAZHJzL2Rvd25y&#10;ZXYueG1sUEsFBgAAAAAEAAQA9QAAAIUDAAAAAA==&#10;" fillcolor="black [3213]" stroked="f" strokeweight="1pt">
                  <v:fill r:id="rId57" o:title="" color2="white [3212]" type="pattern"/>
                </v:rect>
                <v:rect id="矩形 450" o:spid="_x0000_s1092" style="position:absolute;left:1844;top:1662;width:2494;height:35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T38cQA&#10;AADcAAAADwAAAGRycy9kb3ducmV2LnhtbERPTWvCQBC9F/wPyxR6Ed1Y2iLRVURpyaEIVXvobcyO&#10;2dTsbMhONf337qHQ4+N9z5e9b9SFulgHNjAZZ6CIy2Brrgwc9q+jKagoyBabwGTglyIsF4O7OeY2&#10;XPmDLjupVArhmKMBJ9LmWsfSkcc4Di1x4k6h8ygJdpW2HV5TuG/0Y5a9aI81pwaHLa0dlefdjzfw&#10;VfRSfU/e5P2Mw89h4Y7ldnM05uG+X81ACfXyL/5zF9bA03Oan86kI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U9/HEAAAA3AAAAA8AAAAAAAAAAAAAAAAAmAIAAGRycy9k&#10;b3ducmV2LnhtbFBLBQYAAAAABAAEAPUAAACJAwAAAAA=&#10;" filled="f" strokecolor="black [3213]" strokeweight="1pt">
                  <v:textbox>
                    <w:txbxContent>
                      <w:p w:rsidR="00F86AC5" w:rsidRPr="00CE41B1" w:rsidRDefault="00F86AC5" w:rsidP="00AC2C8F">
                        <w:pPr>
                          <w:ind w:firstLine="420"/>
                          <w:jc w:val="center"/>
                          <w:rPr>
                            <w:i/>
                          </w:rPr>
                        </w:pPr>
                      </w:p>
                    </w:txbxContent>
                  </v:textbox>
                </v:rect>
                <v:shape id="文本框 451" o:spid="_x0000_s1093" type="#_x0000_t202" style="position:absolute;left:1785;top:1840;width:2553;height:2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UjAccA&#10;AADcAAAADwAAAGRycy9kb3ducmV2LnhtbESPQWvCQBSE74X+h+UJvdVNpEpIXUMIBEtpD1ovvb1m&#10;n0kw+zbNrpr6692C4HGYmW+YZTaaTpxocK1lBfE0AkFcWd1yrWD3VT4nIJxH1thZJgV/5CBbPT4s&#10;MdX2zBs6bX0tAoRdigoa7/tUSlc1ZNBNbU8cvL0dDPogh1rqAc8Bbjo5i6KFNNhyWGiwp6Kh6rA9&#10;GgXvRfmJm5+ZSS5dsf7Y5/3v7nuu1NNkzF9BeBr9PXxrv2kFL/MY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gFIwHHAAAA3AAAAA8AAAAAAAAAAAAAAAAAmAIAAGRy&#10;cy9kb3ducmV2LnhtbFBLBQYAAAAABAAEAPUAAACMAwAAAAA=&#10;" filled="f" stroked="f" strokeweight=".5pt">
                  <v:textbox>
                    <w:txbxContent>
                      <w:p w:rsidR="00F86AC5" w:rsidRPr="00CE41B1" w:rsidRDefault="00F86AC5" w:rsidP="009936B0">
                        <w:pPr>
                          <w:ind w:firstLineChars="0" w:firstLine="0"/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直接箭头连接符 452" o:spid="_x0000_s1094" type="#_x0000_t32" style="position:absolute;left:4338;top:3117;width:3978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Ww9sUAAADcAAAADwAAAGRycy9kb3ducmV2LnhtbESPQWvCQBSE74X+h+UVvNWNokWiq9iC&#10;0lNLo+j1kX0m0ezbuLsm8d93CwWPw8x8wyxWvalFS85XlhWMhgkI4tzqigsF+93mdQbCB2SNtWVS&#10;cCcPq+Xz0wJTbTv+oTYLhYgQ9ikqKENoUil9XpJBP7QNcfRO1hkMUbpCaoddhJtajpPkTRqsOC6U&#10;2NBHSfkluxkFh/OV2qKdfR2T7+m1y96rzdbdlRq89Os5iEB9eIT/259awWQ6hr8z8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+Ww9sUAAADcAAAADwAAAAAAAAAA&#10;AAAAAAChAgAAZHJzL2Rvd25yZXYueG1sUEsFBgAAAAAEAAQA+QAAAJMDAAAAAA==&#10;" strokecolor="black [3213]" strokeweight="1pt">
                  <v:stroke endarrow="block" joinstyle="miter"/>
                </v:shape>
                <v:shape id="文本框 5" o:spid="_x0000_s1095" type="#_x0000_t202" style="position:absolute;left:5228;top:3117;width:2553;height:2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sY7ccA&#10;AADcAAAADwAAAGRycy9kb3ducmV2LnhtbESPQWvCQBSE7wX/w/KE3upGWyVEV5GAWEp70ObS2zP7&#10;TILZtzG7TdL++m5B8DjMzDfMajOYWnTUusqygukkAkGcW11xoSD73D3FIJxH1lhbJgU/5GCzHj2s&#10;MNG25wN1R1+IAGGXoILS+yaR0uUlGXQT2xAH72xbgz7ItpC6xT7ATS1nUbSQBisOCyU2lJaUX47f&#10;RsFbuvvAw2lm4t863b+ft801+5or9TgetksQngZ/D9/ar1rBy/wZ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ebGO3HAAAA3AAAAA8AAAAAAAAAAAAAAAAAmAIAAGRy&#10;cy9kb3ducmV2LnhtbFBLBQYAAAAABAAEAPUAAACMAwAAAAA=&#10;" filled="f" stroked="f" strokeweight=".5pt">
                  <v:textbox>
                    <w:txbxContent>
                      <w:p w:rsidR="00F86AC5" w:rsidRDefault="00F86AC5" w:rsidP="009936B0">
                        <w:pPr>
                          <w:pStyle w:val="a7"/>
                          <w:spacing w:before="0" w:beforeAutospacing="0" w:after="0" w:afterAutospacing="0"/>
                          <w:ind w:firstLineChars="0" w:firstLine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F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51A3C">
        <w:rPr>
          <w:sz w:val="24"/>
        </w:rPr>
        <w:t>2</w:t>
      </w:r>
      <w:r w:rsidR="00ED2741" w:rsidRPr="00F86AC5">
        <w:rPr>
          <w:sz w:val="24"/>
        </w:rPr>
        <w:t>.</w:t>
      </w:r>
      <w:r w:rsidR="00ED2741" w:rsidRPr="00F86AC5">
        <w:rPr>
          <w:rFonts w:hint="eastAsia"/>
          <w:sz w:val="24"/>
        </w:rPr>
        <w:t xml:space="preserve"> </w:t>
      </w:r>
      <w:r w:rsidR="00AC2C8F" w:rsidRPr="00F86AC5">
        <w:rPr>
          <w:sz w:val="24"/>
        </w:rPr>
        <w:t>沿水平方向的外力</w:t>
      </w:r>
      <w:r w:rsidR="00AC2C8F" w:rsidRPr="00F86AC5">
        <w:rPr>
          <w:i/>
          <w:sz w:val="24"/>
        </w:rPr>
        <w:t>F</w:t>
      </w:r>
      <w:r w:rsidR="00AC2C8F" w:rsidRPr="00F86AC5">
        <w:rPr>
          <w:sz w:val="24"/>
        </w:rPr>
        <w:t>将物体</w:t>
      </w:r>
      <w:r w:rsidR="00AC2C8F" w:rsidRPr="00F86AC5">
        <w:rPr>
          <w:i/>
          <w:sz w:val="24"/>
        </w:rPr>
        <w:t>A</w:t>
      </w:r>
      <w:r w:rsidR="00AC2C8F" w:rsidRPr="00F86AC5">
        <w:rPr>
          <w:sz w:val="24"/>
        </w:rPr>
        <w:t>压在竖直墙上</w:t>
      </w:r>
      <w:r w:rsidR="00AC2C8F" w:rsidRPr="00F86AC5">
        <w:rPr>
          <w:rFonts w:hint="eastAsia"/>
          <w:sz w:val="24"/>
        </w:rPr>
        <w:t>，</w:t>
      </w:r>
      <w:r w:rsidR="00AC2C8F" w:rsidRPr="00F86AC5">
        <w:rPr>
          <w:sz w:val="24"/>
        </w:rPr>
        <w:t>由于物体与墙之间有摩擦力</w:t>
      </w:r>
      <w:r w:rsidR="00AC2C8F" w:rsidRPr="00F86AC5">
        <w:rPr>
          <w:rFonts w:hint="eastAsia"/>
          <w:sz w:val="24"/>
        </w:rPr>
        <w:t>，</w:t>
      </w:r>
      <w:r w:rsidR="00AC2C8F" w:rsidRPr="00F86AC5">
        <w:rPr>
          <w:sz w:val="24"/>
        </w:rPr>
        <w:t>此时物体保持静止</w:t>
      </w:r>
      <w:r w:rsidR="00AC2C8F" w:rsidRPr="00F86AC5">
        <w:rPr>
          <w:rFonts w:hint="eastAsia"/>
          <w:sz w:val="24"/>
        </w:rPr>
        <w:t>，如图所示。</w:t>
      </w:r>
      <w:r w:rsidR="00AC2C8F" w:rsidRPr="00F86AC5">
        <w:rPr>
          <w:sz w:val="24"/>
        </w:rPr>
        <w:t>设其所受静摩擦力大小为</w:t>
      </w:r>
      <w:r w:rsidR="00AC2C8F" w:rsidRPr="00F86AC5">
        <w:rPr>
          <w:i/>
          <w:sz w:val="24"/>
        </w:rPr>
        <w:t>f</w:t>
      </w:r>
      <w:r w:rsidR="00AC2C8F" w:rsidRPr="00F86AC5">
        <w:rPr>
          <w:sz w:val="24"/>
          <w:vertAlign w:val="subscript"/>
        </w:rPr>
        <w:t>0</w:t>
      </w:r>
      <w:r w:rsidR="00AC2C8F" w:rsidRPr="00F86AC5">
        <w:rPr>
          <w:rFonts w:hint="eastAsia"/>
          <w:sz w:val="24"/>
        </w:rPr>
        <w:t>，</w:t>
      </w:r>
      <w:r w:rsidR="00AC2C8F" w:rsidRPr="00F86AC5">
        <w:rPr>
          <w:sz w:val="24"/>
        </w:rPr>
        <w:t>若外力增大至</w:t>
      </w:r>
      <w:r w:rsidR="00AC2C8F" w:rsidRPr="00F86AC5">
        <w:rPr>
          <w:rFonts w:hint="eastAsia"/>
          <w:sz w:val="24"/>
        </w:rPr>
        <w:t>2</w:t>
      </w:r>
      <w:r w:rsidR="00AC2C8F" w:rsidRPr="00F86AC5">
        <w:rPr>
          <w:i/>
          <w:sz w:val="24"/>
        </w:rPr>
        <w:t>F</w:t>
      </w:r>
      <w:r w:rsidR="00AC2C8F" w:rsidRPr="00F86AC5">
        <w:rPr>
          <w:rFonts w:hint="eastAsia"/>
          <w:sz w:val="24"/>
        </w:rPr>
        <w:t>，则此时物体所受静摩擦力大小为</w:t>
      </w:r>
      <w:r w:rsidR="00AC2C8F" w:rsidRPr="00F86AC5">
        <w:rPr>
          <w:rFonts w:hint="eastAsia"/>
          <w:sz w:val="24"/>
          <w:u w:val="single"/>
        </w:rPr>
        <w:t xml:space="preserve"> </w:t>
      </w:r>
      <w:r w:rsidR="00AC2C8F" w:rsidRPr="00F86AC5">
        <w:rPr>
          <w:sz w:val="24"/>
          <w:u w:val="single"/>
        </w:rPr>
        <w:t xml:space="preserve">             </w:t>
      </w:r>
      <w:r w:rsidR="00AC2C8F" w:rsidRPr="00F86AC5">
        <w:rPr>
          <w:rFonts w:hint="eastAsia"/>
          <w:sz w:val="24"/>
        </w:rPr>
        <w:t>。</w:t>
      </w:r>
    </w:p>
    <w:p w:rsidR="00AC2C8F" w:rsidRPr="00F86AC5" w:rsidRDefault="00AC2C8F" w:rsidP="00CD0460">
      <w:pPr>
        <w:ind w:firstLine="480"/>
        <w:rPr>
          <w:sz w:val="24"/>
        </w:rPr>
      </w:pPr>
    </w:p>
    <w:p w:rsidR="00AC2C8F" w:rsidRPr="00F86AC5" w:rsidRDefault="00AC2C8F" w:rsidP="00CD0460">
      <w:pPr>
        <w:ind w:firstLine="480"/>
        <w:rPr>
          <w:sz w:val="24"/>
          <w:vertAlign w:val="subscript"/>
        </w:rPr>
      </w:pPr>
      <w:r w:rsidRPr="00F86AC5">
        <w:rPr>
          <w:rFonts w:hint="eastAsia"/>
          <w:sz w:val="24"/>
        </w:rPr>
        <w:t>答案：</w:t>
      </w:r>
      <w:r w:rsidRPr="00F86AC5">
        <w:rPr>
          <w:i/>
          <w:sz w:val="24"/>
        </w:rPr>
        <w:t>f</w:t>
      </w:r>
      <w:r w:rsidRPr="00F86AC5">
        <w:rPr>
          <w:sz w:val="24"/>
          <w:vertAlign w:val="subscript"/>
        </w:rPr>
        <w:t>0</w:t>
      </w:r>
    </w:p>
    <w:p w:rsidR="00ED2741" w:rsidRPr="00F86AC5" w:rsidRDefault="000323B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585854</wp:posOffset>
                </wp:positionH>
                <wp:positionV relativeFrom="paragraph">
                  <wp:posOffset>155435</wp:posOffset>
                </wp:positionV>
                <wp:extent cx="1736725" cy="1115695"/>
                <wp:effectExtent l="0" t="0" r="34925" b="8255"/>
                <wp:wrapSquare wrapText="bothSides"/>
                <wp:docPr id="25" name="画布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6" name="直接连接符 26"/>
                        <wps:cNvCnPr/>
                        <wps:spPr>
                          <a:xfrm>
                            <a:off x="297842" y="965968"/>
                            <a:ext cx="1440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矩形 31"/>
                        <wps:cNvSpPr/>
                        <wps:spPr>
                          <a:xfrm>
                            <a:off x="297842" y="971906"/>
                            <a:ext cx="1440000" cy="10800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椭圆 32"/>
                        <wps:cNvSpPr/>
                        <wps:spPr>
                          <a:xfrm>
                            <a:off x="422537" y="105007"/>
                            <a:ext cx="72000" cy="72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直接连接符 33"/>
                        <wps:cNvCnPr/>
                        <wps:spPr>
                          <a:xfrm flipV="1">
                            <a:off x="268156" y="141007"/>
                            <a:ext cx="124691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直接箭头连接符 34"/>
                        <wps:cNvCnPr/>
                        <wps:spPr>
                          <a:xfrm>
                            <a:off x="333473" y="141006"/>
                            <a:ext cx="0" cy="828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文本框 35"/>
                        <wps:cNvSpPr txBox="1"/>
                        <wps:spPr>
                          <a:xfrm>
                            <a:off x="36588" y="378139"/>
                            <a:ext cx="356259" cy="3443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Pr="00395386" w:rsidRDefault="00F86AC5" w:rsidP="009936B0">
                              <w:pPr>
                                <w:ind w:firstLineChars="0" w:firstLine="0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任意多边形 36"/>
                        <wps:cNvSpPr/>
                        <wps:spPr>
                          <a:xfrm>
                            <a:off x="487848" y="146571"/>
                            <a:ext cx="457200" cy="825335"/>
                          </a:xfrm>
                          <a:custGeom>
                            <a:avLst/>
                            <a:gdLst>
                              <a:gd name="connsiteX0" fmla="*/ 0 w 457200"/>
                              <a:gd name="connsiteY0" fmla="*/ 0 h 825335"/>
                              <a:gd name="connsiteX1" fmla="*/ 178130 w 457200"/>
                              <a:gd name="connsiteY1" fmla="*/ 118753 h 825335"/>
                              <a:gd name="connsiteX2" fmla="*/ 314696 w 457200"/>
                              <a:gd name="connsiteY2" fmla="*/ 314696 h 825335"/>
                              <a:gd name="connsiteX3" fmla="*/ 391886 w 457200"/>
                              <a:gd name="connsiteY3" fmla="*/ 522514 h 825335"/>
                              <a:gd name="connsiteX4" fmla="*/ 433450 w 457200"/>
                              <a:gd name="connsiteY4" fmla="*/ 706582 h 825335"/>
                              <a:gd name="connsiteX5" fmla="*/ 457200 w 457200"/>
                              <a:gd name="connsiteY5" fmla="*/ 825335 h 82533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57200" h="825335">
                                <a:moveTo>
                                  <a:pt x="0" y="0"/>
                                </a:moveTo>
                                <a:cubicBezTo>
                                  <a:pt x="62840" y="33152"/>
                                  <a:pt x="125681" y="66304"/>
                                  <a:pt x="178130" y="118753"/>
                                </a:cubicBezTo>
                                <a:cubicBezTo>
                                  <a:pt x="230579" y="171202"/>
                                  <a:pt x="279070" y="247402"/>
                                  <a:pt x="314696" y="314696"/>
                                </a:cubicBezTo>
                                <a:cubicBezTo>
                                  <a:pt x="350322" y="381990"/>
                                  <a:pt x="372094" y="457200"/>
                                  <a:pt x="391886" y="522514"/>
                                </a:cubicBezTo>
                                <a:cubicBezTo>
                                  <a:pt x="411678" y="587828"/>
                                  <a:pt x="422564" y="656112"/>
                                  <a:pt x="433450" y="706582"/>
                                </a:cubicBezTo>
                                <a:cubicBezTo>
                                  <a:pt x="444336" y="757052"/>
                                  <a:pt x="450768" y="791193"/>
                                  <a:pt x="457200" y="825335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任意多边形 38"/>
                        <wps:cNvSpPr/>
                        <wps:spPr>
                          <a:xfrm>
                            <a:off x="939111" y="548258"/>
                            <a:ext cx="302820" cy="405836"/>
                          </a:xfrm>
                          <a:custGeom>
                            <a:avLst/>
                            <a:gdLst>
                              <a:gd name="connsiteX0" fmla="*/ 0 w 243444"/>
                              <a:gd name="connsiteY0" fmla="*/ 368135 h 368135"/>
                              <a:gd name="connsiteX1" fmla="*/ 35626 w 243444"/>
                              <a:gd name="connsiteY1" fmla="*/ 231569 h 368135"/>
                              <a:gd name="connsiteX2" fmla="*/ 83127 w 243444"/>
                              <a:gd name="connsiteY2" fmla="*/ 130628 h 368135"/>
                              <a:gd name="connsiteX3" fmla="*/ 160316 w 243444"/>
                              <a:gd name="connsiteY3" fmla="*/ 47501 h 368135"/>
                              <a:gd name="connsiteX4" fmla="*/ 243444 w 243444"/>
                              <a:gd name="connsiteY4" fmla="*/ 0 h 36813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243444" h="368135">
                                <a:moveTo>
                                  <a:pt x="0" y="368135"/>
                                </a:moveTo>
                                <a:cubicBezTo>
                                  <a:pt x="10886" y="319644"/>
                                  <a:pt x="21772" y="271153"/>
                                  <a:pt x="35626" y="231569"/>
                                </a:cubicBezTo>
                                <a:cubicBezTo>
                                  <a:pt x="49480" y="191985"/>
                                  <a:pt x="62345" y="161306"/>
                                  <a:pt x="83127" y="130628"/>
                                </a:cubicBezTo>
                                <a:cubicBezTo>
                                  <a:pt x="103909" y="99950"/>
                                  <a:pt x="133597" y="69272"/>
                                  <a:pt x="160316" y="47501"/>
                                </a:cubicBezTo>
                                <a:cubicBezTo>
                                  <a:pt x="187035" y="25730"/>
                                  <a:pt x="215239" y="12865"/>
                                  <a:pt x="243444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椭圆 40"/>
                        <wps:cNvSpPr/>
                        <wps:spPr>
                          <a:xfrm>
                            <a:off x="1241931" y="510639"/>
                            <a:ext cx="71755" cy="7175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直接箭头连接符 41"/>
                        <wps:cNvCnPr>
                          <a:stCxn id="36" idx="0"/>
                        </wps:cNvCnPr>
                        <wps:spPr>
                          <a:xfrm>
                            <a:off x="487848" y="146571"/>
                            <a:ext cx="432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文本框 35"/>
                        <wps:cNvSpPr txBox="1"/>
                        <wps:spPr>
                          <a:xfrm>
                            <a:off x="919848" y="0"/>
                            <a:ext cx="356235" cy="3441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Default="00F86AC5" w:rsidP="009936B0">
                              <w:pPr>
                                <w:pStyle w:val="a7"/>
                                <w:spacing w:before="0" w:beforeAutospacing="0" w:after="0" w:afterAutospacing="0"/>
                                <w:ind w:firstLineChars="0" w:firstLine="0"/>
                                <w:jc w:val="both"/>
                              </w:pPr>
                              <w:r w:rsidRPr="00022EDD">
                                <w:rPr>
                                  <w:rFonts w:ascii="Book Antiqua" w:hAnsi="Book Antiqua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v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id="画布 25" o:spid="_x0000_s1096" editas="canvas" style="position:absolute;margin-left:361.1pt;margin-top:12.25pt;width:136.75pt;height:87.85pt;z-index:251671552" coordsize="17367,111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">
                <v:shape id="_x0000_s1097" type="#_x0000_t75" style="position:absolute;width:17367;height:11156;visibility:visible;mso-wrap-style:square">
                  <v:fill o:detectmouseclick="t"/>
                  <v:path o:connecttype="none"/>
                </v:shape>
                <v:line id="直接连接符 26" o:spid="_x0000_s1098" style="position:absolute;visibility:visible;mso-wrap-style:square" from="2978,9659" to="17378,9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ENMMMAAADbAAAADwAAAGRycy9kb3ducmV2LnhtbESPUWvCQBCE3wv+h2MF3+qmUYKknlIK&#10;FZ8UbX/Amtsm0dxeyJ0m9tf3hEIfh5n5hlmuB9uoG3e+dqLhZZqAYimcqaXU8PX58bwA5QOJocYJ&#10;a7izh/Vq9LSk3LheDnw7hlJFiPicNFQhtDmiLyq25KeuZYnet+sshSi7Ek1HfYTbBtMkydBSLXGh&#10;opbfKy4ux6vVYGfbZJf16a7B4rw5yQ/ifLbXejIe3l5BBR7Cf/ivvTUa0gweX+IPw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BDTDDAAAA2wAAAA8AAAAAAAAAAAAA&#10;AAAAoQIAAGRycy9kb3ducmV2LnhtbFBLBQYAAAAABAAEAPkAAACRAwAAAAA=&#10;" strokecolor="black [3213]" strokeweight="1pt">
                  <v:stroke joinstyle="miter"/>
                </v:line>
                <v:rect id="矩形 31" o:spid="_x0000_s1099" style="position:absolute;left:2978;top:9719;width:14400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HxKb0A&#10;AADbAAAADwAAAGRycy9kb3ducmV2LnhtbESPwQrCMBBE74L/EFbwpqkKItUoIije1OjB49KsbbHZ&#10;lCZq/XsjCB6HmXnDLFatrcSTGl86VjAaJiCIM2dKzhVcztvBDIQPyAYrx6TgTR5Wy25ngalxLz7R&#10;U4dcRAj7FBUUIdSplD4ryKIfupo4ejfXWAxRNrk0Db4i3FZynCRTabHkuFBgTZuCsrt+2Eg520N4&#10;W97rXa6Pm5neOXkdK9Xvtes5iEBt+Id/7b1RMBnB90v8AXL5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FHxKb0AAADbAAAADwAAAAAAAAAAAAAAAACYAgAAZHJzL2Rvd25yZXYu&#10;eG1sUEsFBgAAAAAEAAQA9QAAAIIDAAAAAA==&#10;" fillcolor="black [3213]" stroked="f" strokeweight="1pt">
                  <v:fill r:id="rId57" o:title="" color2="white [3212]" type="pattern"/>
                </v:rect>
                <v:oval id="椭圆 32" o:spid="_x0000_s1100" style="position:absolute;left:4225;top:1050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QSUsIA&#10;AADbAAAADwAAAGRycy9kb3ducmV2LnhtbESPQYvCMBSE78L+h/AWvGm6Cup2jbKKokft9uDx2bxt&#10;i81LaWKt/94IgsdhZr5h5svOVKKlxpWWFXwNIxDEmdUl5wrSv+1gBsJ5ZI2VZVJwJwfLxUdvjrG2&#10;Nz5Sm/hcBAi7GBUU3texlC4ryKAb2po4eP+2MeiDbHKpG7wFuKnkKIom0mDJYaHAmtYFZZfkahTo&#10;7rg5tWZ62EaXc/qd5uNVq3dK9T+73x8Qnjr/Dr/ae61gPILnl/A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FBJSwgAAANsAAAAPAAAAAAAAAAAAAAAAAJgCAABkcnMvZG93&#10;bnJldi54bWxQSwUGAAAAAAQABAD1AAAAhwMAAAAA&#10;" filled="f" strokecolor="black [3213]" strokeweight="1pt">
                  <v:stroke joinstyle="miter"/>
                </v:oval>
                <v:line id="直接连接符 33" o:spid="_x0000_s1101" style="position:absolute;flip:y;visibility:visible;mso-wrap-style:square" from="2681,1410" to="3928,1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BMDMQAAADbAAAADwAAAGRycy9kb3ducmV2LnhtbESPQWvCQBSE7wX/w/KE3uomSqtEN1IK&#10;hZL2UvXg8ZF9yUazb0N2a9L++q4geBxm5htmsx1tKy7U+8axgnSWgCAunW64VnDYvz+tQPiArLF1&#10;TAp+ycM2nzxsMNNu4G+67EItIoR9hgpMCF0mpS8NWfQz1xFHr3K9xRBlX0vd4xDhtpXzJHmRFhuO&#10;CwY7ejNUnnc/VoGmojjKE1dm9XxKv/6W1bz8rJR6nI6vaxCBxnAP39ofWsFiAdcv8QfI/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wEwMxAAAANsAAAAPAAAAAAAAAAAA&#10;AAAAAKECAABkcnMvZG93bnJldi54bWxQSwUGAAAAAAQABAD5AAAAkgMAAAAA&#10;" strokecolor="black [3213]" strokeweight="1pt">
                  <v:stroke dashstyle="dash" joinstyle="miter"/>
                </v:line>
                <v:shape id="直接箭头连接符 34" o:spid="_x0000_s1102" type="#_x0000_t32" style="position:absolute;left:3334;top:1410;width:0;height:82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zHGMYAAADbAAAADwAAAGRycy9kb3ducmV2LnhtbESPQWvCQBSE74L/YXlCL0U3rba2qWtI&#10;I4IHW9B66e2RfU2C2bchu8b4712h4HGYmW+YRdKbWnTUusqygqdJBII4t7riQsHhZz1+A+E8ssba&#10;Mim4kINkORwsMNb2zDvq9r4QAcIuRgWl900spctLMugmtiEO3p9tDfog20LqFs8Bbmr5HEWv0mDF&#10;YaHEhrKS8uP+ZBR8mfVp+zv/Tl9WnzLb+cfj+4EjpR5GffoBwlPv7+H/9kYrmM7g9iX8ALm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TsxxjGAAAA2wAAAA8AAAAAAAAA&#10;AAAAAAAAoQIAAGRycy9kb3ducmV2LnhtbFBLBQYAAAAABAAEAPkAAACUAwAAAAA=&#10;" strokecolor="black [3213]" strokeweight="1pt">
                  <v:stroke dashstyle="dash" startarrow="open" endarrow="open" joinstyle="miter"/>
                </v:shape>
                <v:shape id="文本框 35" o:spid="_x0000_s1103" type="#_x0000_t202" style="position:absolute;left:365;top:3781;width:3563;height:3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<v:textbox>
                    <w:txbxContent>
                      <w:p w:rsidR="00F86AC5" w:rsidRPr="00395386" w:rsidRDefault="00F86AC5" w:rsidP="009936B0">
                        <w:pPr>
                          <w:ind w:firstLineChars="0" w:firstLine="0"/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  <w:r>
                          <w:rPr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任意多边形 36" o:spid="_x0000_s1104" style="position:absolute;left:4878;top:1465;width:4572;height:8254;visibility:visible;mso-wrap-style:square;v-text-anchor:middle" coordsize="457200,8253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Yxx8UA&#10;AADbAAAADwAAAGRycy9kb3ducmV2LnhtbESPQWvCQBSE70L/w/IKvemmFSRG1xBKBb1ItRXx9pp9&#10;TUKyb8PuVtN/3y0IHoeZ+YZZ5oPpxIWcbywreJ4kIIhLqxuuFHx+rMcpCB+QNXaWScEvechXD6Ml&#10;ZtpeeU+XQ6hEhLDPUEEdQp9J6cuaDPqJ7Ymj922dwRClq6R2eI1w08mXJJlJgw3HhRp7eq2pbA8/&#10;RsFb2h+HYtq6+Zd/P8+r3SndtqzU0+NQLEAEGsI9fGtvtILpDP6/xB8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hjHHxQAAANsAAAAPAAAAAAAAAAAAAAAAAJgCAABkcnMv&#10;ZG93bnJldi54bWxQSwUGAAAAAAQABAD1AAAAigMAAAAA&#10;" path="m,c62840,33152,125681,66304,178130,118753v52449,52449,100940,128649,136566,195943c350322,381990,372094,457200,391886,522514v19792,65314,30678,133598,41564,184068c444336,757052,450768,791193,457200,825335e" filled="f" strokecolor="black [3213]" strokeweight="1pt">
                  <v:stroke dashstyle="dash" joinstyle="miter"/>
                  <v:path arrowok="t" o:connecttype="custom" o:connectlocs="0,0;178130,118753;314696,314696;391886,522514;433450,706582;457200,825335" o:connectangles="0,0,0,0,0,0"/>
                </v:shape>
                <v:shape id="任意多边形 38" o:spid="_x0000_s1105" style="position:absolute;left:9391;top:5482;width:3028;height:4058;visibility:visible;mso-wrap-style:square;v-text-anchor:middle" coordsize="243444,368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3p2r8A&#10;AADbAAAADwAAAGRycy9kb3ducmV2LnhtbERPTYvCMBC9C/6HMII3TbUg0jUtbkHxqFXY62wz23Zt&#10;JqWJWv+9OQgeH+97kw2mFXfqXWNZwWIegSAurW64UnA572ZrEM4ja2wtk4InOcjS8WiDibYPPtG9&#10;8JUIIewSVFB73yVSurImg25uO+LA/dneoA+wr6Tu8RHCTSuXUbSSBhsODTV2lNdUXoubUfB9zZ//&#10;8b5ZuvZ3y0W+ig/Hy49S08mw/QLhafAf8dt90AriMDZ8CT9Api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yHenavwAAANsAAAAPAAAAAAAAAAAAAAAAAJgCAABkcnMvZG93bnJl&#10;di54bWxQSwUGAAAAAAQABAD1AAAAhAMAAAAA&#10;" path="m,368135c10886,319644,21772,271153,35626,231569,49480,191985,62345,161306,83127,130628,103909,99950,133597,69272,160316,47501,187035,25730,215239,12865,243444,e" filled="f" strokecolor="black [3213]" strokeweight="1pt">
                  <v:stroke dashstyle="dash" joinstyle="miter"/>
                  <v:path arrowok="t" o:connecttype="custom" o:connectlocs="0,405836;44315,255284;103402,144006;199417,52366;302820,0" o:connectangles="0,0,0,0,0"/>
                </v:shape>
                <v:oval id="椭圆 40" o:spid="_x0000_s1106" style="position:absolute;left:12419;top:5106;width:717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jXAsIA&#10;AADbAAAADwAAAGRycy9kb3ducmV2LnhtbERPz2vCMBS+D/wfwhN2GZrODdlqU5nCNg+CrA7Pz+bZ&#10;FpuX2mQa/3tzGHj8+H5n82BacabeNZYVPI8TEMSl1Q1XCn63n6M3EM4ja2wtk4IrOZjng4cMU20v&#10;/EPnwlcihrBLUUHtfZdK6cqaDLqx7Ygjd7C9QR9hX0nd4yWGm1ZOkmQqDTYcG2rsaFlTeSz+jIL1&#10;afey333zu/FT/rqGTSif5EKpx2H4mIHwFPxd/O9eaQWvcX38En+AzG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qNcCwgAAANsAAAAPAAAAAAAAAAAAAAAAAJgCAABkcnMvZG93&#10;bnJldi54bWxQSwUGAAAAAAQABAD1AAAAhwMAAAAA&#10;" filled="f" strokecolor="black [3213]" strokeweight="1pt">
                  <v:stroke dashstyle="3 1" joinstyle="miter"/>
                </v:oval>
                <v:shape id="直接箭头连接符 41" o:spid="_x0000_s1107" type="#_x0000_t32" style="position:absolute;left:4878;top:1465;width:43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ksv8MAAADbAAAADwAAAGRycy9kb3ducmV2LnhtbESPzWrDMBCE74W8g9hAb7XskDTGiWJM&#10;SqAUWvL3AIu1sUyslbHUxHn7qlDocZiZb5h1OdpO3GjwrWMFWZKCIK6dbrlRcD7tXnIQPiBr7ByT&#10;ggd5KDeTpzUW2t35QLdjaESEsC9QgQmhL6T0tSGLPnE9cfQubrAYohwaqQe8R7jt5CxNX6XFluOC&#10;wZ62hurr8dtGyj7P+upz2X5cZmMwj68Fn98WSj1Px2oFItAY/sN/7XetYJ7B75f4A+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pLL/DAAAA2wAAAA8AAAAAAAAAAAAA&#10;AAAAoQIAAGRycy9kb3ducmV2LnhtbFBLBQYAAAAABAAEAPkAAACRAwAAAAA=&#10;" strokecolor="black [3213]" strokeweight="1pt">
                  <v:stroke endarrow="block" joinstyle="miter"/>
                </v:shape>
                <v:shape id="文本框 35" o:spid="_x0000_s1108" type="#_x0000_t202" style="position:absolute;left:9198;width:3562;height:3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    <v:textbox>
                    <w:txbxContent>
                      <w:p w:rsidR="00F86AC5" w:rsidRDefault="00F86AC5" w:rsidP="009936B0">
                        <w:pPr>
                          <w:pStyle w:val="a7"/>
                          <w:spacing w:before="0" w:beforeAutospacing="0" w:after="0" w:afterAutospacing="0"/>
                          <w:ind w:firstLineChars="0" w:firstLine="0"/>
                          <w:jc w:val="both"/>
                        </w:pPr>
                        <w:r w:rsidRPr="00022EDD">
                          <w:rPr>
                            <w:rFonts w:ascii="Book Antiqua" w:hAnsi="Book Antiqua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v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AC2C8F" w:rsidRPr="00F86AC5" w:rsidRDefault="00A51A3C" w:rsidP="00CD0460">
      <w:pPr>
        <w:ind w:firstLineChars="0" w:firstLine="0"/>
        <w:rPr>
          <w:sz w:val="24"/>
        </w:rPr>
      </w:pPr>
      <w:r>
        <w:rPr>
          <w:sz w:val="24"/>
        </w:rPr>
        <w:t>3</w:t>
      </w:r>
      <w:r w:rsidR="00AC2C8F" w:rsidRPr="00F86AC5">
        <w:rPr>
          <w:sz w:val="24"/>
        </w:rPr>
        <w:t xml:space="preserve">. </w:t>
      </w:r>
      <w:r w:rsidR="00AC2C8F" w:rsidRPr="00F86AC5">
        <w:rPr>
          <w:sz w:val="24"/>
        </w:rPr>
        <w:t>质量为</w:t>
      </w:r>
      <w:r w:rsidR="00AC2C8F" w:rsidRPr="00F86AC5">
        <w:rPr>
          <w:i/>
          <w:sz w:val="24"/>
        </w:rPr>
        <w:t>m</w:t>
      </w:r>
      <w:r w:rsidR="00AC2C8F" w:rsidRPr="00F86AC5">
        <w:rPr>
          <w:sz w:val="24"/>
        </w:rPr>
        <w:t>的小球自高为</w:t>
      </w:r>
      <w:r w:rsidR="00AC2C8F" w:rsidRPr="00F86AC5">
        <w:rPr>
          <w:i/>
          <w:sz w:val="24"/>
        </w:rPr>
        <w:t>y</w:t>
      </w:r>
      <w:r w:rsidR="00AC2C8F" w:rsidRPr="00F86AC5">
        <w:rPr>
          <w:sz w:val="24"/>
          <w:vertAlign w:val="subscript"/>
        </w:rPr>
        <w:t>0</w:t>
      </w:r>
      <w:r w:rsidR="00AC2C8F" w:rsidRPr="00F86AC5">
        <w:rPr>
          <w:sz w:val="24"/>
        </w:rPr>
        <w:t>处沿水平方向以速率</w:t>
      </w:r>
      <w:r w:rsidR="00AC2C8F" w:rsidRPr="00F86AC5">
        <w:rPr>
          <w:rFonts w:ascii="Book Antiqua" w:hAnsi="Book Antiqua"/>
          <w:i/>
          <w:sz w:val="24"/>
        </w:rPr>
        <w:t>v</w:t>
      </w:r>
      <w:r w:rsidR="00AC2C8F" w:rsidRPr="00F86AC5">
        <w:rPr>
          <w:sz w:val="24"/>
          <w:vertAlign w:val="subscript"/>
        </w:rPr>
        <w:t>0</w:t>
      </w:r>
      <w:r w:rsidR="00AC2C8F" w:rsidRPr="00F86AC5">
        <w:rPr>
          <w:sz w:val="24"/>
        </w:rPr>
        <w:t>抛出</w:t>
      </w:r>
      <w:r w:rsidR="00AC2C8F" w:rsidRPr="00F86AC5">
        <w:rPr>
          <w:rFonts w:hint="eastAsia"/>
          <w:sz w:val="24"/>
        </w:rPr>
        <w:t>，</w:t>
      </w:r>
      <w:r w:rsidR="00AC2C8F" w:rsidRPr="00F86AC5">
        <w:rPr>
          <w:sz w:val="24"/>
        </w:rPr>
        <w:t>与地面碰撞后</w:t>
      </w:r>
      <w:r w:rsidR="00AC2C8F" w:rsidRPr="00F86AC5">
        <w:rPr>
          <w:rFonts w:hint="eastAsia"/>
          <w:sz w:val="24"/>
        </w:rPr>
        <w:t>跳起</w:t>
      </w:r>
      <w:r w:rsidR="00AC2C8F" w:rsidRPr="00F86AC5">
        <w:rPr>
          <w:sz w:val="24"/>
        </w:rPr>
        <w:t>的最大高度为</w:t>
      </w:r>
      <w:r w:rsidR="00AC2C8F" w:rsidRPr="00F86AC5">
        <w:rPr>
          <w:rFonts w:hint="eastAsia"/>
          <w:sz w:val="24"/>
        </w:rPr>
        <w:t>0</w:t>
      </w:r>
      <w:r w:rsidR="00AC2C8F" w:rsidRPr="00F86AC5">
        <w:rPr>
          <w:sz w:val="24"/>
        </w:rPr>
        <w:t>.5</w:t>
      </w:r>
      <w:r w:rsidR="00AC2C8F" w:rsidRPr="00F86AC5">
        <w:rPr>
          <w:i/>
          <w:sz w:val="24"/>
        </w:rPr>
        <w:t>y</w:t>
      </w:r>
      <w:r w:rsidR="00AC2C8F" w:rsidRPr="00F86AC5">
        <w:rPr>
          <w:sz w:val="24"/>
          <w:vertAlign w:val="subscript"/>
        </w:rPr>
        <w:t>0</w:t>
      </w:r>
      <w:r w:rsidR="00AC2C8F" w:rsidRPr="00F86AC5">
        <w:rPr>
          <w:rFonts w:hint="eastAsia"/>
          <w:sz w:val="24"/>
        </w:rPr>
        <w:t>，如图所示。</w:t>
      </w:r>
      <w:r w:rsidR="00AC2C8F" w:rsidRPr="00F86AC5">
        <w:rPr>
          <w:sz w:val="24"/>
        </w:rPr>
        <w:t>则碰撞过程中</w:t>
      </w:r>
      <w:r w:rsidR="00AC2C8F" w:rsidRPr="00F86AC5">
        <w:rPr>
          <w:rFonts w:hint="eastAsia"/>
          <w:sz w:val="24"/>
        </w:rPr>
        <w:t>，地面对小球的竖直方向冲量大小为</w:t>
      </w:r>
      <w:r w:rsidR="00AC2C8F" w:rsidRPr="00F86AC5">
        <w:rPr>
          <w:rFonts w:hint="eastAsia"/>
          <w:sz w:val="24"/>
          <w:u w:val="single"/>
        </w:rPr>
        <w:t xml:space="preserve"> </w:t>
      </w:r>
      <w:r w:rsidR="00AC2C8F" w:rsidRPr="00F86AC5">
        <w:rPr>
          <w:sz w:val="24"/>
          <w:u w:val="single"/>
        </w:rPr>
        <w:t xml:space="preserve">         </w:t>
      </w:r>
      <w:r w:rsidR="00AC2C8F" w:rsidRPr="00F86AC5">
        <w:rPr>
          <w:rFonts w:hint="eastAsia"/>
          <w:sz w:val="24"/>
        </w:rPr>
        <w:t>。（重力加速度为</w:t>
      </w:r>
      <w:r w:rsidR="00AC2C8F" w:rsidRPr="00F86AC5">
        <w:rPr>
          <w:rFonts w:hint="eastAsia"/>
          <w:i/>
          <w:sz w:val="24"/>
        </w:rPr>
        <w:t>g</w:t>
      </w:r>
      <w:r w:rsidR="004F573A">
        <w:rPr>
          <w:rFonts w:hint="eastAsia"/>
          <w:sz w:val="24"/>
        </w:rPr>
        <w:t>，小球与地面碰撞时间忽略不计</w:t>
      </w:r>
      <w:r w:rsidR="00AC2C8F" w:rsidRPr="00F86AC5">
        <w:rPr>
          <w:rFonts w:hint="eastAsia"/>
          <w:sz w:val="24"/>
        </w:rPr>
        <w:t>）</w:t>
      </w:r>
    </w:p>
    <w:p w:rsidR="00AC2C8F" w:rsidRPr="00F86AC5" w:rsidRDefault="00AC2C8F" w:rsidP="00CD0460">
      <w:pPr>
        <w:ind w:firstLine="480"/>
        <w:rPr>
          <w:sz w:val="24"/>
        </w:rPr>
      </w:pPr>
    </w:p>
    <w:p w:rsidR="00AC2C8F" w:rsidRPr="00F86AC5" w:rsidRDefault="00AC2C8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答案</w:t>
      </w:r>
      <w:r w:rsidRPr="00F86AC5">
        <w:rPr>
          <w:rFonts w:hint="eastAsia"/>
          <w:sz w:val="24"/>
        </w:rPr>
        <w:t>：</w:t>
      </w:r>
      <w:r w:rsidRPr="00F86AC5">
        <w:rPr>
          <w:position w:val="-14"/>
          <w:sz w:val="24"/>
        </w:rPr>
        <w:object w:dxaOrig="1520" w:dyaOrig="420">
          <v:shape id="_x0000_i1039" type="#_x0000_t75" style="width:76.6pt;height:21.25pt" o:ole="">
            <v:imagedata r:id="rId58" o:title=""/>
          </v:shape>
          <o:OLEObject Type="Embed" ProgID="Equation.DSMT4" ShapeID="_x0000_i1039" DrawAspect="Content" ObjectID="_1616777047" r:id="rId59"/>
        </w:object>
      </w:r>
    </w:p>
    <w:p w:rsidR="00AC2C8F" w:rsidRPr="00F86AC5" w:rsidRDefault="00AC2C8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C2C8F" w:rsidRPr="00F86AC5" w:rsidRDefault="00A51A3C" w:rsidP="00CD0460">
      <w:pPr>
        <w:ind w:firstLineChars="0" w:firstLine="0"/>
        <w:rPr>
          <w:sz w:val="24"/>
        </w:rPr>
      </w:pPr>
      <w:r>
        <w:rPr>
          <w:sz w:val="24"/>
        </w:rPr>
        <w:t>4</w:t>
      </w:r>
      <w:r w:rsidR="00AC2C8F" w:rsidRPr="00F86AC5">
        <w:rPr>
          <w:sz w:val="24"/>
        </w:rPr>
        <w:t xml:space="preserve">. </w:t>
      </w:r>
      <w:r w:rsidR="00AC2C8F" w:rsidRPr="00F86AC5">
        <w:rPr>
          <w:sz w:val="24"/>
        </w:rPr>
        <w:t>某质点在</w:t>
      </w:r>
      <w:r w:rsidR="00AC2C8F" w:rsidRPr="00F86AC5">
        <w:rPr>
          <w:position w:val="-10"/>
          <w:sz w:val="24"/>
        </w:rPr>
        <w:object w:dxaOrig="1340" w:dyaOrig="360">
          <v:shape id="_x0000_i1040" type="#_x0000_t75" style="width:67pt;height:18.3pt" o:ole="">
            <v:imagedata r:id="rId60" o:title=""/>
          </v:shape>
          <o:OLEObject Type="Embed" ProgID="Equation.DSMT4" ShapeID="_x0000_i1040" DrawAspect="Content" ObjectID="_1616777048" r:id="rId61"/>
        </w:object>
      </w:r>
      <w:r w:rsidR="00AC2C8F" w:rsidRPr="00F86AC5">
        <w:rPr>
          <w:rFonts w:hint="eastAsia"/>
          <w:sz w:val="24"/>
        </w:rPr>
        <w:t>（</w:t>
      </w:r>
      <w:r w:rsidR="00AC2C8F" w:rsidRPr="00F86AC5">
        <w:rPr>
          <w:rFonts w:hint="eastAsia"/>
          <w:sz w:val="24"/>
        </w:rPr>
        <w:t>SI</w:t>
      </w:r>
      <w:r w:rsidR="00AC2C8F" w:rsidRPr="00F86AC5">
        <w:rPr>
          <w:rFonts w:hint="eastAsia"/>
          <w:sz w:val="24"/>
        </w:rPr>
        <w:t>）的作用下沿</w:t>
      </w:r>
      <w:r w:rsidR="00AC2C8F" w:rsidRPr="00F86AC5">
        <w:rPr>
          <w:rFonts w:hint="eastAsia"/>
          <w:i/>
          <w:sz w:val="24"/>
        </w:rPr>
        <w:t>x</w:t>
      </w:r>
      <w:r w:rsidR="00AC2C8F" w:rsidRPr="00F86AC5">
        <w:rPr>
          <w:rFonts w:hint="eastAsia"/>
          <w:sz w:val="24"/>
        </w:rPr>
        <w:t>轴作直线运动，在从</w:t>
      </w:r>
      <w:r w:rsidR="00AC2C8F" w:rsidRPr="00F86AC5">
        <w:rPr>
          <w:rFonts w:hint="eastAsia"/>
          <w:i/>
          <w:sz w:val="24"/>
        </w:rPr>
        <w:t>x</w:t>
      </w:r>
      <w:r w:rsidR="00AC2C8F" w:rsidRPr="00F86AC5">
        <w:rPr>
          <w:rFonts w:hint="eastAsia"/>
          <w:sz w:val="24"/>
        </w:rPr>
        <w:t>=</w:t>
      </w:r>
      <w:r w:rsidR="00AC2C8F" w:rsidRPr="00F86AC5">
        <w:rPr>
          <w:sz w:val="24"/>
        </w:rPr>
        <w:t>0</w:t>
      </w:r>
      <w:r w:rsidR="00AC2C8F" w:rsidRPr="00F86AC5">
        <w:rPr>
          <w:sz w:val="24"/>
        </w:rPr>
        <w:t>移动到</w:t>
      </w:r>
      <w:r w:rsidR="00AC2C8F" w:rsidRPr="00F86AC5">
        <w:rPr>
          <w:i/>
          <w:sz w:val="24"/>
        </w:rPr>
        <w:t>x</w:t>
      </w:r>
      <w:r w:rsidR="00AC2C8F" w:rsidRPr="00F86AC5">
        <w:rPr>
          <w:rFonts w:hint="eastAsia"/>
          <w:sz w:val="24"/>
        </w:rPr>
        <w:t>=</w:t>
      </w:r>
      <w:r w:rsidR="00AC2C8F" w:rsidRPr="00F86AC5">
        <w:rPr>
          <w:sz w:val="24"/>
        </w:rPr>
        <w:t>10</w:t>
      </w:r>
      <w:r w:rsidR="00AC2C8F" w:rsidRPr="00F86AC5">
        <w:rPr>
          <w:i/>
          <w:sz w:val="24"/>
        </w:rPr>
        <w:t>m</w:t>
      </w:r>
      <w:r w:rsidR="00AC2C8F" w:rsidRPr="00F86AC5">
        <w:rPr>
          <w:sz w:val="24"/>
        </w:rPr>
        <w:t>的过程中</w:t>
      </w:r>
      <w:r w:rsidR="00AC2C8F" w:rsidRPr="00F86AC5">
        <w:rPr>
          <w:rFonts w:hint="eastAsia"/>
          <w:sz w:val="24"/>
        </w:rPr>
        <w:t>，</w:t>
      </w:r>
      <w:r w:rsidR="00AC2C8F" w:rsidRPr="00F86AC5">
        <w:rPr>
          <w:sz w:val="24"/>
        </w:rPr>
        <w:t>力</w:t>
      </w:r>
      <w:r w:rsidR="00AC2C8F" w:rsidRPr="00F86AC5">
        <w:rPr>
          <w:position w:val="-4"/>
          <w:sz w:val="24"/>
        </w:rPr>
        <w:object w:dxaOrig="260" w:dyaOrig="300">
          <v:shape id="_x0000_i1041" type="#_x0000_t75" style="width:12.5pt;height:15pt" o:ole="">
            <v:imagedata r:id="rId62" o:title=""/>
          </v:shape>
          <o:OLEObject Type="Embed" ProgID="Equation.DSMT4" ShapeID="_x0000_i1041" DrawAspect="Content" ObjectID="_1616777049" r:id="rId63"/>
        </w:object>
      </w:r>
      <w:r w:rsidR="00AC2C8F" w:rsidRPr="00F86AC5">
        <w:rPr>
          <w:sz w:val="24"/>
        </w:rPr>
        <w:t>所做的功为</w:t>
      </w:r>
      <w:r w:rsidR="00AC2C8F" w:rsidRPr="00F86AC5">
        <w:rPr>
          <w:rFonts w:hint="eastAsia"/>
          <w:sz w:val="24"/>
          <w:u w:val="single"/>
        </w:rPr>
        <w:t xml:space="preserve"> </w:t>
      </w:r>
      <w:r w:rsidR="00AC2C8F" w:rsidRPr="00F86AC5">
        <w:rPr>
          <w:sz w:val="24"/>
          <w:u w:val="single"/>
        </w:rPr>
        <w:t xml:space="preserve">           </w:t>
      </w:r>
      <w:r w:rsidR="00AC2C8F" w:rsidRPr="00F86AC5">
        <w:rPr>
          <w:rFonts w:hint="eastAsia"/>
          <w:sz w:val="24"/>
        </w:rPr>
        <w:t>。</w:t>
      </w:r>
    </w:p>
    <w:p w:rsidR="00AC2C8F" w:rsidRPr="00F86AC5" w:rsidRDefault="00AC2C8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答案</w:t>
      </w:r>
      <w:r w:rsidRPr="00F86AC5">
        <w:rPr>
          <w:rFonts w:hint="eastAsia"/>
          <w:sz w:val="24"/>
        </w:rPr>
        <w:t>：</w:t>
      </w:r>
      <w:r w:rsidRPr="00F86AC5">
        <w:rPr>
          <w:rFonts w:hint="eastAsia"/>
          <w:sz w:val="24"/>
        </w:rPr>
        <w:t>2</w:t>
      </w:r>
      <w:r w:rsidRPr="00F86AC5">
        <w:rPr>
          <w:sz w:val="24"/>
        </w:rPr>
        <w:t>90</w:t>
      </w:r>
      <w:r w:rsidRPr="00F86AC5">
        <w:rPr>
          <w:i/>
          <w:sz w:val="24"/>
        </w:rPr>
        <w:t>J</w:t>
      </w:r>
    </w:p>
    <w:p w:rsidR="00AC2C8F" w:rsidRPr="00F86AC5" w:rsidRDefault="00AC2C8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8D4BA5" w:rsidRDefault="00A51A3C" w:rsidP="009D3BDB">
      <w:pPr>
        <w:adjustRightInd w:val="0"/>
        <w:snapToGrid w:val="0"/>
        <w:ind w:firstLineChars="0" w:firstLine="0"/>
        <w:textAlignment w:val="center"/>
        <w:rPr>
          <w:sz w:val="24"/>
        </w:rPr>
      </w:pPr>
      <w:r>
        <w:rPr>
          <w:sz w:val="24"/>
        </w:rPr>
        <w:t>5</w:t>
      </w:r>
      <w:r w:rsidR="00AC2C8F" w:rsidRPr="00F86AC5">
        <w:rPr>
          <w:sz w:val="24"/>
        </w:rPr>
        <w:t xml:space="preserve">. </w:t>
      </w:r>
      <w:r w:rsidR="008D4BA5">
        <w:rPr>
          <w:sz w:val="24"/>
        </w:rPr>
        <w:t>刚体的转动惯量与刚体的形状</w:t>
      </w:r>
      <w:r w:rsidR="008D4BA5">
        <w:rPr>
          <w:rFonts w:hint="eastAsia"/>
          <w:sz w:val="24"/>
        </w:rPr>
        <w:t>、</w:t>
      </w:r>
      <w:r w:rsidR="008D4BA5">
        <w:rPr>
          <w:sz w:val="24"/>
        </w:rPr>
        <w:t>大小</w:t>
      </w:r>
      <w:r w:rsidR="008D4BA5">
        <w:rPr>
          <w:rFonts w:hint="eastAsia"/>
          <w:sz w:val="24"/>
        </w:rPr>
        <w:t>、</w:t>
      </w:r>
      <w:r w:rsidR="008D4BA5">
        <w:rPr>
          <w:sz w:val="24"/>
        </w:rPr>
        <w:t>质量的分布以及</w:t>
      </w:r>
      <w:r w:rsidR="008D4BA5">
        <w:rPr>
          <w:rFonts w:hint="eastAsia"/>
          <w:sz w:val="24"/>
          <w:u w:val="single"/>
        </w:rPr>
        <w:t xml:space="preserve"> </w:t>
      </w:r>
      <w:r w:rsidR="008D4BA5">
        <w:rPr>
          <w:sz w:val="24"/>
          <w:u w:val="single"/>
        </w:rPr>
        <w:t xml:space="preserve">          </w:t>
      </w:r>
      <w:r w:rsidR="008D4BA5">
        <w:rPr>
          <w:sz w:val="24"/>
        </w:rPr>
        <w:t>都有关系</w:t>
      </w:r>
      <w:r w:rsidR="008D4BA5">
        <w:rPr>
          <w:rFonts w:hint="eastAsia"/>
          <w:sz w:val="24"/>
        </w:rPr>
        <w:t>。</w:t>
      </w:r>
    </w:p>
    <w:p w:rsidR="00A51A3C" w:rsidRPr="007F66F6" w:rsidRDefault="008D4BA5" w:rsidP="008D4BA5">
      <w:pPr>
        <w:widowControl w:val="0"/>
        <w:ind w:firstLineChars="0" w:firstLine="0"/>
        <w:rPr>
          <w:sz w:val="24"/>
        </w:rPr>
      </w:pPr>
      <w:r>
        <w:rPr>
          <w:sz w:val="24"/>
        </w:rPr>
        <w:t>答案</w:t>
      </w:r>
      <w:r>
        <w:rPr>
          <w:rFonts w:hint="eastAsia"/>
          <w:sz w:val="24"/>
        </w:rPr>
        <w:t>：</w:t>
      </w:r>
      <w:r>
        <w:rPr>
          <w:sz w:val="24"/>
        </w:rPr>
        <w:t>转轴的位置</w:t>
      </w:r>
    </w:p>
    <w:p w:rsidR="00AC2C8F" w:rsidRPr="00F86AC5" w:rsidRDefault="00AC2C8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C2C8F" w:rsidRPr="00F86AC5" w:rsidRDefault="00A51A3C" w:rsidP="00CD0460">
      <w:pPr>
        <w:widowControl w:val="0"/>
        <w:ind w:firstLineChars="0" w:firstLine="0"/>
        <w:rPr>
          <w:sz w:val="24"/>
        </w:rPr>
      </w:pPr>
      <w:r>
        <w:rPr>
          <w:sz w:val="24"/>
        </w:rPr>
        <w:t>6</w:t>
      </w:r>
      <w:r w:rsidR="00AC2C8F" w:rsidRPr="00F86AC5">
        <w:rPr>
          <w:sz w:val="24"/>
        </w:rPr>
        <w:t xml:space="preserve">. </w:t>
      </w:r>
      <w:r w:rsidR="00AC2C8F" w:rsidRPr="00F86AC5">
        <w:rPr>
          <w:sz w:val="24"/>
        </w:rPr>
        <w:t>长为</w:t>
      </w:r>
      <w:r w:rsidR="00AC2C8F" w:rsidRPr="00F86AC5">
        <w:rPr>
          <w:i/>
          <w:sz w:val="24"/>
        </w:rPr>
        <w:t>l</w:t>
      </w:r>
      <w:r w:rsidR="00AC2C8F" w:rsidRPr="00F86AC5">
        <w:rPr>
          <w:sz w:val="24"/>
        </w:rPr>
        <w:t>的匀质细棒质量为</w:t>
      </w:r>
      <w:r w:rsidR="00AC2C8F" w:rsidRPr="00F86AC5">
        <w:rPr>
          <w:i/>
          <w:sz w:val="24"/>
        </w:rPr>
        <w:t>m</w:t>
      </w:r>
      <w:r w:rsidR="00AC2C8F" w:rsidRPr="00F86AC5">
        <w:rPr>
          <w:sz w:val="24"/>
        </w:rPr>
        <w:t>，可绕其端点的水平轴在竖直平面内自由转动。若细棒开始时处于水平位置，然后让其由静止开始自由下摆，则细棒转到竖直位置时的角速度为</w:t>
      </w:r>
      <w:r w:rsidR="000323BF" w:rsidRPr="00F86AC5">
        <w:rPr>
          <w:rFonts w:hint="eastAsia"/>
          <w:sz w:val="24"/>
          <w:u w:val="single"/>
        </w:rPr>
        <w:t xml:space="preserve"> </w:t>
      </w:r>
      <w:r w:rsidR="000323BF" w:rsidRPr="00F86AC5">
        <w:rPr>
          <w:sz w:val="24"/>
          <w:u w:val="single"/>
        </w:rPr>
        <w:t xml:space="preserve">      </w:t>
      </w:r>
      <w:r w:rsidR="00AC2C8F" w:rsidRPr="00F86AC5">
        <w:rPr>
          <w:sz w:val="24"/>
        </w:rPr>
        <w:t>。</w:t>
      </w:r>
    </w:p>
    <w:p w:rsidR="00AC2C8F" w:rsidRPr="00F86AC5" w:rsidRDefault="00AC2C8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答案：</w:t>
      </w:r>
      <m:oMath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3g/l</m:t>
            </m:r>
          </m:e>
        </m:rad>
      </m:oMath>
      <w:r w:rsidRPr="00F86AC5">
        <w:rPr>
          <w:sz w:val="24"/>
        </w:rPr>
        <w:t>。根据机械能守恒定律既可以得到。</w:t>
      </w:r>
    </w:p>
    <w:p w:rsidR="00AC2C8F" w:rsidRPr="00F86AC5" w:rsidRDefault="00AC2C8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556B02" w:rsidRPr="00F86AC5" w:rsidRDefault="00A51A3C" w:rsidP="00CD0460">
      <w:pPr>
        <w:widowControl w:val="0"/>
        <w:ind w:firstLineChars="0" w:firstLine="0"/>
        <w:rPr>
          <w:sz w:val="24"/>
        </w:rPr>
      </w:pPr>
      <w:r>
        <w:rPr>
          <w:sz w:val="24"/>
        </w:rPr>
        <w:t>7</w:t>
      </w:r>
      <w:r w:rsidR="00556B02" w:rsidRPr="00F86AC5">
        <w:rPr>
          <w:sz w:val="24"/>
        </w:rPr>
        <w:t>.</w:t>
      </w:r>
      <w:r w:rsidR="00556B02" w:rsidRPr="00F86AC5">
        <w:rPr>
          <w:rFonts w:hint="eastAsia"/>
          <w:sz w:val="24"/>
        </w:rPr>
        <w:t xml:space="preserve"> </w:t>
      </w:r>
      <w:r w:rsidR="00556B02" w:rsidRPr="00F86AC5">
        <w:rPr>
          <w:rFonts w:hint="eastAsia"/>
          <w:sz w:val="24"/>
        </w:rPr>
        <w:t>假设</w:t>
      </w:r>
      <w:proofErr w:type="gramStart"/>
      <w:r w:rsidR="00556B02" w:rsidRPr="00F86AC5">
        <w:rPr>
          <w:rFonts w:hint="eastAsia"/>
          <w:sz w:val="24"/>
        </w:rPr>
        <w:t>一</w:t>
      </w:r>
      <w:proofErr w:type="gramEnd"/>
      <w:r w:rsidR="00556B02" w:rsidRPr="00F86AC5">
        <w:rPr>
          <w:rFonts w:hint="eastAsia"/>
          <w:sz w:val="24"/>
        </w:rPr>
        <w:t>弹簧振子作简谐振动，其总能量为</w:t>
      </w:r>
      <w:r w:rsidR="00556B02" w:rsidRPr="00F86AC5">
        <w:rPr>
          <w:i/>
          <w:iCs/>
          <w:sz w:val="24"/>
        </w:rPr>
        <w:t>E</w:t>
      </w:r>
      <w:r w:rsidR="00556B02" w:rsidRPr="00F86AC5">
        <w:rPr>
          <w:sz w:val="24"/>
          <w:vertAlign w:val="subscript"/>
        </w:rPr>
        <w:t>1</w:t>
      </w:r>
      <w:r w:rsidR="00556B02" w:rsidRPr="00F86AC5">
        <w:rPr>
          <w:rFonts w:hint="eastAsia"/>
          <w:sz w:val="24"/>
        </w:rPr>
        <w:t>，如果简谐振动振幅增加到原来的两倍，重物的质量增加到原来的四倍，则它的总能量变为</w:t>
      </w:r>
      <w:r w:rsidR="00556B02" w:rsidRPr="00F86AC5">
        <w:rPr>
          <w:sz w:val="24"/>
        </w:rPr>
        <w:t>________</w:t>
      </w:r>
    </w:p>
    <w:p w:rsidR="00556B02" w:rsidRPr="00F86AC5" w:rsidRDefault="00556B02" w:rsidP="00CD0460">
      <w:pPr>
        <w:ind w:firstLine="480"/>
        <w:rPr>
          <w:sz w:val="24"/>
          <w:vertAlign w:val="subscript"/>
        </w:rPr>
      </w:pPr>
      <w:r w:rsidRPr="00F86AC5">
        <w:rPr>
          <w:rFonts w:hint="eastAsia"/>
          <w:sz w:val="24"/>
        </w:rPr>
        <w:t>答案：</w:t>
      </w:r>
      <w:r w:rsidRPr="00F86AC5">
        <w:rPr>
          <w:sz w:val="24"/>
        </w:rPr>
        <w:t>4</w:t>
      </w:r>
      <w:r w:rsidRPr="00F86AC5">
        <w:rPr>
          <w:i/>
          <w:iCs/>
          <w:sz w:val="24"/>
        </w:rPr>
        <w:t>E</w:t>
      </w:r>
      <w:r w:rsidRPr="00F86AC5">
        <w:rPr>
          <w:sz w:val="24"/>
          <w:vertAlign w:val="subscript"/>
        </w:rPr>
        <w:t>1</w:t>
      </w:r>
    </w:p>
    <w:p w:rsidR="00556B02" w:rsidRPr="00F86AC5" w:rsidRDefault="00556B02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解：原来弹簧振子的总能量</w:t>
      </w:r>
      <w:r w:rsidRPr="00F86AC5">
        <w:rPr>
          <w:rFonts w:eastAsiaTheme="minorEastAsia" w:hAnsiTheme="minorHAnsi"/>
          <w:position w:val="-24"/>
          <w:sz w:val="24"/>
        </w:rPr>
        <w:object w:dxaOrig="2355" w:dyaOrig="615">
          <v:shape id="_x0000_i1042" type="#_x0000_t75" style="width:117.35pt;height:31.2pt" o:ole="">
            <v:imagedata r:id="rId64" o:title=""/>
          </v:shape>
          <o:OLEObject Type="Embed" ProgID="Equation.3" ShapeID="_x0000_i1042" DrawAspect="Content" ObjectID="_1616777050" r:id="rId65"/>
        </w:object>
      </w:r>
      <w:r w:rsidRPr="00F86AC5">
        <w:rPr>
          <w:rFonts w:hint="eastAsia"/>
          <w:sz w:val="24"/>
        </w:rPr>
        <w:t>，如果振幅增加为</w:t>
      </w:r>
      <w:r w:rsidRPr="00F86AC5">
        <w:rPr>
          <w:rFonts w:eastAsiaTheme="minorEastAsia" w:hAnsiTheme="minorHAnsi"/>
          <w:position w:val="-10"/>
          <w:sz w:val="24"/>
        </w:rPr>
        <w:object w:dxaOrig="885" w:dyaOrig="345">
          <v:shape id="_x0000_i1043" type="#_x0000_t75" style="width:44.55pt;height:17.5pt" o:ole="">
            <v:imagedata r:id="rId66" o:title=""/>
          </v:shape>
          <o:OLEObject Type="Embed" ProgID="Equation.3" ShapeID="_x0000_i1043" DrawAspect="Content" ObjectID="_1616777051" r:id="rId67"/>
        </w:object>
      </w:r>
      <w:r w:rsidRPr="00F86AC5">
        <w:rPr>
          <w:rFonts w:hint="eastAsia"/>
          <w:sz w:val="24"/>
        </w:rPr>
        <w:t>，质量增加为</w:t>
      </w:r>
      <w:r w:rsidRPr="00F86AC5">
        <w:rPr>
          <w:rFonts w:eastAsiaTheme="minorEastAsia" w:hAnsiTheme="minorHAnsi"/>
          <w:position w:val="-10"/>
          <w:sz w:val="24"/>
        </w:rPr>
        <w:object w:dxaOrig="915" w:dyaOrig="345">
          <v:shape id="_x0000_i1044" type="#_x0000_t75" style="width:46.2pt;height:17.5pt" o:ole="">
            <v:imagedata r:id="rId68" o:title=""/>
          </v:shape>
          <o:OLEObject Type="Embed" ProgID="Equation.3" ShapeID="_x0000_i1044" DrawAspect="Content" ObjectID="_1616777052" r:id="rId69"/>
        </w:object>
      </w:r>
      <w:r w:rsidRPr="00F86AC5">
        <w:rPr>
          <w:rFonts w:hint="eastAsia"/>
          <w:sz w:val="24"/>
        </w:rPr>
        <w:t>，</w:t>
      </w:r>
      <w:r w:rsidRPr="00F86AC5">
        <w:rPr>
          <w:i/>
          <w:iCs/>
          <w:sz w:val="24"/>
        </w:rPr>
        <w:t>k</w:t>
      </w:r>
      <w:r w:rsidRPr="00F86AC5">
        <w:rPr>
          <w:rFonts w:hint="eastAsia"/>
          <w:sz w:val="24"/>
        </w:rPr>
        <w:t>不变，角频率变为</w:t>
      </w:r>
      <w:r w:rsidRPr="00F86AC5">
        <w:rPr>
          <w:rFonts w:eastAsiaTheme="minorEastAsia" w:hAnsiTheme="minorHAnsi"/>
          <w:position w:val="-32"/>
          <w:sz w:val="24"/>
        </w:rPr>
        <w:object w:dxaOrig="2595" w:dyaOrig="765">
          <v:shape id="_x0000_i1045" type="#_x0000_t75" style="width:130.25pt;height:38.7pt" o:ole="">
            <v:imagedata r:id="rId70" o:title=""/>
          </v:shape>
          <o:OLEObject Type="Embed" ProgID="Equation.3" ShapeID="_x0000_i1045" DrawAspect="Content" ObjectID="_1616777053" r:id="rId71"/>
        </w:object>
      </w:r>
      <w:r w:rsidRPr="00F86AC5">
        <w:rPr>
          <w:rFonts w:hint="eastAsia"/>
          <w:sz w:val="24"/>
        </w:rPr>
        <w:t>所以总能量</w:t>
      </w:r>
    </w:p>
    <w:p w:rsidR="00556B02" w:rsidRPr="00F86AC5" w:rsidRDefault="00556B02" w:rsidP="00CD0460">
      <w:pPr>
        <w:ind w:firstLine="480"/>
        <w:rPr>
          <w:sz w:val="24"/>
        </w:rPr>
      </w:pPr>
      <w:r w:rsidRPr="00F86AC5">
        <w:rPr>
          <w:rFonts w:eastAsiaTheme="minorEastAsia" w:hAnsiTheme="minorHAnsi"/>
          <w:position w:val="-24"/>
          <w:sz w:val="24"/>
        </w:rPr>
        <w:object w:dxaOrig="2055" w:dyaOrig="615">
          <v:shape id="_x0000_i1046" type="#_x0000_t75" style="width:103.2pt;height:31.2pt" o:ole="">
            <v:imagedata r:id="rId72" o:title=""/>
          </v:shape>
          <o:OLEObject Type="Embed" ProgID="Equation.3" ShapeID="_x0000_i1046" DrawAspect="Content" ObjectID="_1616777054" r:id="rId73"/>
        </w:object>
      </w:r>
    </w:p>
    <w:p w:rsidR="00AC2C8F" w:rsidRPr="00F86AC5" w:rsidRDefault="00AC2C8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556B02" w:rsidRPr="00F86AC5" w:rsidRDefault="00A51A3C" w:rsidP="00CD0460">
      <w:pPr>
        <w:widowControl w:val="0"/>
        <w:ind w:firstLineChars="0" w:firstLine="0"/>
        <w:rPr>
          <w:sz w:val="24"/>
        </w:rPr>
      </w:pPr>
      <w:r>
        <w:rPr>
          <w:sz w:val="24"/>
        </w:rPr>
        <w:t>8</w:t>
      </w:r>
      <w:r w:rsidR="00556B02" w:rsidRPr="00F86AC5">
        <w:rPr>
          <w:sz w:val="24"/>
        </w:rPr>
        <w:t xml:space="preserve">. </w:t>
      </w:r>
      <w:r w:rsidR="00556B02" w:rsidRPr="00F86AC5">
        <w:rPr>
          <w:rFonts w:hint="eastAsia"/>
          <w:sz w:val="24"/>
        </w:rPr>
        <w:t>传播速度为</w:t>
      </w:r>
      <w:r w:rsidR="00556B02" w:rsidRPr="00F86AC5">
        <w:rPr>
          <w:sz w:val="24"/>
        </w:rPr>
        <w:t>100</w:t>
      </w:r>
      <w:r w:rsidR="000323BF" w:rsidRPr="00F86AC5">
        <w:rPr>
          <w:sz w:val="24"/>
        </w:rPr>
        <w:t xml:space="preserve"> </w:t>
      </w:r>
      <w:r w:rsidR="00556B02" w:rsidRPr="00F86AC5">
        <w:rPr>
          <w:i/>
          <w:sz w:val="24"/>
        </w:rPr>
        <w:t>m</w:t>
      </w:r>
      <w:r w:rsidR="00556B02" w:rsidRPr="00F86AC5">
        <w:rPr>
          <w:sz w:val="24"/>
        </w:rPr>
        <w:t>/</w:t>
      </w:r>
      <w:r w:rsidR="00556B02" w:rsidRPr="00F86AC5">
        <w:rPr>
          <w:i/>
          <w:sz w:val="24"/>
        </w:rPr>
        <w:t>s</w:t>
      </w:r>
      <w:r w:rsidR="00556B02" w:rsidRPr="00F86AC5">
        <w:rPr>
          <w:rFonts w:hint="eastAsia"/>
          <w:sz w:val="24"/>
        </w:rPr>
        <w:t>、频率为</w:t>
      </w:r>
      <w:r w:rsidR="00556B02" w:rsidRPr="00F86AC5">
        <w:rPr>
          <w:sz w:val="24"/>
        </w:rPr>
        <w:t>50</w:t>
      </w:r>
      <w:r w:rsidR="000323BF" w:rsidRPr="00F86AC5">
        <w:rPr>
          <w:sz w:val="24"/>
        </w:rPr>
        <w:t xml:space="preserve"> </w:t>
      </w:r>
      <w:r w:rsidR="00556B02" w:rsidRPr="00F86AC5">
        <w:rPr>
          <w:i/>
          <w:sz w:val="24"/>
        </w:rPr>
        <w:t>Hz</w:t>
      </w:r>
      <w:r w:rsidR="00556B02" w:rsidRPr="00F86AC5">
        <w:rPr>
          <w:rFonts w:hint="eastAsia"/>
          <w:sz w:val="24"/>
        </w:rPr>
        <w:t>的平面简谐波，在波线上相距为</w:t>
      </w:r>
      <w:r w:rsidR="00556B02" w:rsidRPr="00F86AC5">
        <w:rPr>
          <w:sz w:val="24"/>
        </w:rPr>
        <w:t>0.5</w:t>
      </w:r>
      <w:r w:rsidR="000323BF" w:rsidRPr="00F86AC5">
        <w:rPr>
          <w:sz w:val="24"/>
        </w:rPr>
        <w:t xml:space="preserve"> </w:t>
      </w:r>
      <w:r w:rsidR="00556B02" w:rsidRPr="00F86AC5">
        <w:rPr>
          <w:i/>
          <w:sz w:val="24"/>
        </w:rPr>
        <w:t>m</w:t>
      </w:r>
      <w:r w:rsidR="00556B02" w:rsidRPr="00F86AC5">
        <w:rPr>
          <w:rFonts w:hint="eastAsia"/>
          <w:sz w:val="24"/>
        </w:rPr>
        <w:t>的两点之间的相位差是</w:t>
      </w:r>
      <w:r w:rsidR="00556B02" w:rsidRPr="00F86AC5">
        <w:rPr>
          <w:sz w:val="24"/>
        </w:rPr>
        <w:t>____________.</w:t>
      </w:r>
    </w:p>
    <w:p w:rsidR="00556B02" w:rsidRPr="00A51A3C" w:rsidRDefault="00556B02" w:rsidP="00CD0460">
      <w:pPr>
        <w:pStyle w:val="a9"/>
        <w:ind w:left="360" w:firstLineChars="0" w:firstLine="0"/>
        <w:rPr>
          <w:sz w:val="24"/>
        </w:rPr>
      </w:pPr>
    </w:p>
    <w:p w:rsidR="00556B02" w:rsidRPr="00F86AC5" w:rsidRDefault="00556B02" w:rsidP="00CD0460">
      <w:pPr>
        <w:pStyle w:val="a9"/>
        <w:ind w:left="360" w:firstLineChars="0" w:firstLine="0"/>
        <w:rPr>
          <w:sz w:val="24"/>
        </w:rPr>
      </w:pPr>
      <w:r w:rsidRPr="00F86AC5">
        <w:rPr>
          <w:rFonts w:hint="eastAsia"/>
          <w:sz w:val="24"/>
        </w:rPr>
        <w:t>解：</w:t>
      </w:r>
      <m:oMath>
        <m:r>
          <m:rPr>
            <m:sty m:val="p"/>
          </m:rPr>
          <w:rPr>
            <w:rFonts w:ascii="Cambria Math" w:hAnsi="Cambria Math"/>
            <w:sz w:val="24"/>
          </w:rPr>
          <m:t>∆φ=ω</m:t>
        </m:r>
        <m:f>
          <m:fPr>
            <m:ctrlPr>
              <w:rPr>
                <w:rFonts w:ascii="Cambria Math" w:eastAsiaTheme="minorEastAsia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Δ</m:t>
            </m:r>
            <m:r>
              <w:rPr>
                <w:rFonts w:ascii="Cambria Math" w:hAnsi="Cambria Math"/>
                <w:sz w:val="24"/>
              </w:rPr>
              <m:t>x</m:t>
            </m:r>
          </m:num>
          <m:den>
            <m:r>
              <w:rPr>
                <w:rFonts w:ascii="Cambria Math" w:hAnsi="Cambria Math"/>
                <w:sz w:val="24"/>
              </w:rPr>
              <m:t>u</m:t>
            </m:r>
          </m:den>
        </m:f>
        <m:r>
          <w:rPr>
            <w:rFonts w:ascii="Cambria Math" w:hAnsi="Cambria Math"/>
            <w:sz w:val="24"/>
          </w:rPr>
          <m:t>=2π×50×</m:t>
        </m:r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0.5</m:t>
            </m:r>
          </m:num>
          <m:den>
            <m:r>
              <w:rPr>
                <w:rFonts w:ascii="Cambria Math" w:hAnsi="Cambria Math"/>
                <w:sz w:val="24"/>
              </w:rPr>
              <m:t>100</m:t>
            </m:r>
          </m:den>
        </m:f>
        <m:r>
          <w:rPr>
            <w:rFonts w:ascii="Cambria Math" w:hAnsi="Cambria Math"/>
            <w:sz w:val="24"/>
          </w:rPr>
          <m:t>=0.5π</m:t>
        </m:r>
      </m:oMath>
    </w:p>
    <w:p w:rsidR="00AC2C8F" w:rsidRPr="00F86AC5" w:rsidRDefault="00AC2C8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556B02" w:rsidRPr="00F86AC5" w:rsidRDefault="00A51A3C" w:rsidP="00CD0460">
      <w:pPr>
        <w:widowControl w:val="0"/>
        <w:ind w:firstLineChars="0" w:firstLine="0"/>
        <w:rPr>
          <w:sz w:val="24"/>
        </w:rPr>
      </w:pPr>
      <w:r>
        <w:rPr>
          <w:sz w:val="24"/>
        </w:rPr>
        <w:t>9</w:t>
      </w:r>
      <w:r w:rsidR="00556B02" w:rsidRPr="00F86AC5">
        <w:rPr>
          <w:sz w:val="24"/>
        </w:rPr>
        <w:t>.</w:t>
      </w:r>
      <w:r w:rsidR="00556B02" w:rsidRPr="00F86AC5">
        <w:rPr>
          <w:rFonts w:hint="eastAsia"/>
          <w:sz w:val="24"/>
        </w:rPr>
        <w:t xml:space="preserve"> </w:t>
      </w:r>
      <w:r w:rsidR="00556B02" w:rsidRPr="00F86AC5">
        <w:rPr>
          <w:rFonts w:hint="eastAsia"/>
          <w:sz w:val="24"/>
        </w:rPr>
        <w:t>平面简谐波沿</w:t>
      </w:r>
      <w:r w:rsidR="00556B02" w:rsidRPr="00F86AC5">
        <w:rPr>
          <w:i/>
          <w:sz w:val="24"/>
        </w:rPr>
        <w:t>x</w:t>
      </w:r>
      <w:r w:rsidR="00556B02" w:rsidRPr="00F86AC5">
        <w:rPr>
          <w:rFonts w:hint="eastAsia"/>
          <w:sz w:val="24"/>
        </w:rPr>
        <w:t>轴负方向传播，其波函数为</w:t>
      </w:r>
      <w:r w:rsidR="000323BF" w:rsidRPr="00F86AC5">
        <w:rPr>
          <w:position w:val="-28"/>
          <w:sz w:val="24"/>
        </w:rPr>
        <w:object w:dxaOrig="2120" w:dyaOrig="680">
          <v:shape id="_x0000_i1047" type="#_x0000_t75" style="width:105.3pt;height:34.55pt" o:ole="">
            <v:imagedata r:id="rId74" o:title=""/>
          </v:shape>
          <o:OLEObject Type="Embed" ProgID="Equation.DSMT4" ShapeID="_x0000_i1047" DrawAspect="Content" ObjectID="_1616777055" r:id="rId75"/>
        </w:object>
      </w:r>
      <w:r w:rsidR="00556B02" w:rsidRPr="00F86AC5">
        <w:rPr>
          <w:rFonts w:hint="eastAsia"/>
          <w:sz w:val="24"/>
        </w:rPr>
        <w:t>在原点处发生反射，反射点为固定端。则反射波</w:t>
      </w:r>
      <w:r w:rsidR="00504677">
        <w:rPr>
          <w:rFonts w:hint="eastAsia"/>
          <w:sz w:val="24"/>
        </w:rPr>
        <w:t>的</w:t>
      </w:r>
      <w:r w:rsidR="00556B02" w:rsidRPr="00F86AC5">
        <w:rPr>
          <w:rFonts w:hint="eastAsia"/>
          <w:sz w:val="24"/>
        </w:rPr>
        <w:t>函数为</w:t>
      </w:r>
      <w:r w:rsidR="00556B02" w:rsidRPr="00F86AC5">
        <w:rPr>
          <w:sz w:val="24"/>
        </w:rPr>
        <w:t>________________________.</w:t>
      </w:r>
    </w:p>
    <w:p w:rsidR="00556B02" w:rsidRPr="00F86AC5" w:rsidRDefault="00556B02" w:rsidP="00CD0460">
      <w:pPr>
        <w:ind w:firstLine="480"/>
        <w:rPr>
          <w:sz w:val="24"/>
        </w:rPr>
      </w:pPr>
    </w:p>
    <w:p w:rsidR="00556B02" w:rsidRPr="00F86AC5" w:rsidRDefault="00556B02" w:rsidP="00CD0460">
      <w:pPr>
        <w:ind w:firstLine="480"/>
        <w:rPr>
          <w:rFonts w:ascii="Symbol" w:hAnsi="Symbol"/>
          <w:sz w:val="24"/>
        </w:rPr>
      </w:pPr>
      <w:r w:rsidRPr="00F86AC5">
        <w:rPr>
          <w:rFonts w:hint="eastAsia"/>
          <w:sz w:val="24"/>
        </w:rPr>
        <w:t>解：反射波与入射波传播方向相反，因此</w:t>
      </w:r>
      <w:r w:rsidRPr="00F86AC5">
        <w:rPr>
          <w:sz w:val="24"/>
        </w:rPr>
        <w:t>x</w:t>
      </w:r>
      <w:r w:rsidRPr="00F86AC5">
        <w:rPr>
          <w:rFonts w:hint="eastAsia"/>
          <w:sz w:val="24"/>
        </w:rPr>
        <w:t>前的符号相反；反射端固定不动，产生半波损失，两波在反射端即原点处的相位差为</w:t>
      </w:r>
      <w:r w:rsidRPr="00F86AC5">
        <w:rPr>
          <w:rFonts w:ascii="Symbol" w:hAnsi="Symbol"/>
          <w:sz w:val="24"/>
        </w:rPr>
        <w:t></w:t>
      </w:r>
      <w:r w:rsidRPr="00F86AC5">
        <w:rPr>
          <w:rFonts w:ascii="Symbol" w:hAnsi="Symbol"/>
          <w:sz w:val="24"/>
        </w:rPr>
        <w:t></w:t>
      </w:r>
    </w:p>
    <w:p w:rsidR="00556B02" w:rsidRPr="00F86AC5" w:rsidRDefault="00556B0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m:oMathPara>
        <m:oMath>
          <m:r>
            <w:rPr>
              <w:rFonts w:ascii="Cambria Math" w:hAnsi="Cambria Math"/>
              <w:kern w:val="0"/>
              <w:sz w:val="24"/>
            </w:rPr>
            <m:t>y</m:t>
          </m:r>
          <m:r>
            <m:rPr>
              <m:sty m:val="p"/>
            </m:rPr>
            <w:rPr>
              <w:rFonts w:ascii="Cambria Math" w:hAnsi="Cambria Math"/>
              <w:kern w:val="0"/>
              <w:sz w:val="24"/>
            </w:rPr>
            <m:t>=A</m:t>
          </m:r>
          <m:func>
            <m:funcPr>
              <m:ctrlPr>
                <w:rPr>
                  <w:rFonts w:ascii="Cambria Math" w:hAnsi="Cambria Math"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kern w:val="0"/>
                  <w:sz w:val="24"/>
                </w:rPr>
                <m:t>cos</m:t>
              </m:r>
            </m:fName>
            <m:e>
              <m:r>
                <w:rPr>
                  <w:rFonts w:ascii="Cambria Math" w:hAnsi="Cambria Math"/>
                  <w:kern w:val="0"/>
                  <w:sz w:val="24"/>
                </w:rPr>
                <m:t>2π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kern w:val="0"/>
                          <w:sz w:val="24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hAnsi="Cambria Math"/>
                          <w:kern w:val="0"/>
                          <w:sz w:val="24"/>
                        </w:rPr>
                        <m:t>T</m:t>
                      </m:r>
                    </m:den>
                  </m:f>
                  <m:r>
                    <w:rPr>
                      <w:rFonts w:ascii="Cambria Math" w:hAnsi="Cambria Math"/>
                      <w:kern w:val="0"/>
                      <w:sz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kern w:val="0"/>
                          <w:sz w:val="24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  <w:kern w:val="0"/>
                          <w:sz w:val="24"/>
                        </w:rPr>
                        <m:t>λ</m:t>
                      </m:r>
                    </m:den>
                  </m:f>
                  <m:r>
                    <w:rPr>
                      <w:rFonts w:ascii="Cambria Math" w:hAnsi="Cambria Math"/>
                      <w:kern w:val="0"/>
                      <w:sz w:val="24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kern w:val="0"/>
                      <w:sz w:val="24"/>
                    </w:rPr>
                    <m:t>π</m:t>
                  </m:r>
                </m:e>
              </m:d>
            </m:e>
          </m:func>
        </m:oMath>
      </m:oMathPara>
    </w:p>
    <w:p w:rsidR="000323BF" w:rsidRDefault="000323B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51A3C" w:rsidRPr="007F66F6" w:rsidRDefault="00A51A3C" w:rsidP="00A51A3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 w:rsidRPr="007F66F6">
        <w:rPr>
          <w:sz w:val="24"/>
        </w:rPr>
        <w:t xml:space="preserve">10. </w:t>
      </w:r>
      <w:r w:rsidRPr="007F66F6">
        <w:rPr>
          <w:rFonts w:hint="eastAsia"/>
          <w:sz w:val="24"/>
        </w:rPr>
        <w:t>轮船在水上以相对于水的速度</w:t>
      </w:r>
      <w:r w:rsidRPr="00A23FEE">
        <w:rPr>
          <w:position w:val="-12"/>
          <w:sz w:val="24"/>
        </w:rPr>
        <w:object w:dxaOrig="240" w:dyaOrig="380">
          <v:shape id="_x0000_i1048" type="#_x0000_t75" style="width:12.05pt;height:19.15pt" o:ole="">
            <v:imagedata r:id="rId76" o:title=""/>
          </v:shape>
          <o:OLEObject Type="Embed" ProgID="Equation.DSMT4" ShapeID="_x0000_i1048" DrawAspect="Content" ObjectID="_1616777056" r:id="rId77"/>
        </w:object>
      </w:r>
      <w:r w:rsidRPr="007F66F6">
        <w:rPr>
          <w:rFonts w:hint="eastAsia"/>
          <w:sz w:val="24"/>
        </w:rPr>
        <w:t>航行，水流速度为</w:t>
      </w:r>
      <w:r w:rsidRPr="00A23FEE">
        <w:rPr>
          <w:position w:val="-12"/>
          <w:sz w:val="24"/>
        </w:rPr>
        <w:object w:dxaOrig="260" w:dyaOrig="380">
          <v:shape id="_x0000_i1049" type="#_x0000_t75" style="width:13.3pt;height:19.15pt" o:ole="">
            <v:imagedata r:id="rId78" o:title=""/>
          </v:shape>
          <o:OLEObject Type="Embed" ProgID="Equation.DSMT4" ShapeID="_x0000_i1049" DrawAspect="Content" ObjectID="_1616777057" r:id="rId79"/>
        </w:object>
      </w:r>
      <w:r w:rsidRPr="007F66F6">
        <w:rPr>
          <w:rFonts w:hint="eastAsia"/>
          <w:sz w:val="24"/>
        </w:rPr>
        <w:t>，一人相对于甲板以速度</w:t>
      </w:r>
      <w:r w:rsidRPr="00A23FEE">
        <w:rPr>
          <w:position w:val="-12"/>
          <w:sz w:val="24"/>
        </w:rPr>
        <w:object w:dxaOrig="260" w:dyaOrig="380">
          <v:shape id="_x0000_i1050" type="#_x0000_t75" style="width:13.3pt;height:19.15pt" o:ole="">
            <v:imagedata r:id="rId80" o:title=""/>
          </v:shape>
          <o:OLEObject Type="Embed" ProgID="Equation.DSMT4" ShapeID="_x0000_i1050" DrawAspect="Content" ObjectID="_1616777058" r:id="rId81"/>
        </w:object>
      </w:r>
      <w:r w:rsidRPr="007F66F6">
        <w:rPr>
          <w:rFonts w:hint="eastAsia"/>
          <w:sz w:val="24"/>
        </w:rPr>
        <w:t>行走。</w:t>
      </w:r>
      <w:proofErr w:type="gramStart"/>
      <w:r w:rsidRPr="007F66F6">
        <w:rPr>
          <w:rFonts w:hint="eastAsia"/>
          <w:sz w:val="24"/>
        </w:rPr>
        <w:t>若人</w:t>
      </w:r>
      <w:proofErr w:type="gramEnd"/>
      <w:r w:rsidRPr="007F66F6">
        <w:rPr>
          <w:rFonts w:hint="eastAsia"/>
          <w:sz w:val="24"/>
        </w:rPr>
        <w:t>相对于岸的速度是水相对于人的速度的</w:t>
      </w:r>
      <w:r w:rsidRPr="007F66F6">
        <w:rPr>
          <w:rFonts w:hint="eastAsia"/>
          <w:sz w:val="24"/>
        </w:rPr>
        <w:t>2</w:t>
      </w:r>
      <w:r w:rsidRPr="007F66F6">
        <w:rPr>
          <w:rFonts w:hint="eastAsia"/>
          <w:sz w:val="24"/>
        </w:rPr>
        <w:t>倍，则</w:t>
      </w:r>
      <w:r w:rsidRPr="00A23FEE">
        <w:rPr>
          <w:position w:val="-12"/>
          <w:sz w:val="24"/>
        </w:rPr>
        <w:object w:dxaOrig="240" w:dyaOrig="380">
          <v:shape id="_x0000_i1051" type="#_x0000_t75" style="width:12.05pt;height:19.15pt" o:ole="">
            <v:imagedata r:id="rId76" o:title=""/>
          </v:shape>
          <o:OLEObject Type="Embed" ProgID="Equation.DSMT4" ShapeID="_x0000_i1051" DrawAspect="Content" ObjectID="_1616777059" r:id="rId82"/>
        </w:object>
      </w:r>
      <w:r w:rsidRPr="007F66F6">
        <w:rPr>
          <w:rFonts w:hint="eastAsia"/>
          <w:sz w:val="24"/>
        </w:rPr>
        <w:t>、</w:t>
      </w:r>
      <w:r w:rsidRPr="00A23FEE">
        <w:rPr>
          <w:position w:val="-12"/>
          <w:sz w:val="24"/>
        </w:rPr>
        <w:object w:dxaOrig="260" w:dyaOrig="380">
          <v:shape id="_x0000_i1052" type="#_x0000_t75" style="width:13.3pt;height:19.15pt" o:ole="">
            <v:imagedata r:id="rId78" o:title=""/>
          </v:shape>
          <o:OLEObject Type="Embed" ProgID="Equation.DSMT4" ShapeID="_x0000_i1052" DrawAspect="Content" ObjectID="_1616777060" r:id="rId83"/>
        </w:object>
      </w:r>
      <w:r w:rsidRPr="007F66F6">
        <w:rPr>
          <w:rFonts w:hint="eastAsia"/>
          <w:sz w:val="24"/>
        </w:rPr>
        <w:t>和</w:t>
      </w:r>
      <w:r w:rsidRPr="00A23FEE">
        <w:rPr>
          <w:position w:val="-12"/>
          <w:sz w:val="24"/>
        </w:rPr>
        <w:object w:dxaOrig="260" w:dyaOrig="380">
          <v:shape id="_x0000_i1053" type="#_x0000_t75" style="width:13.3pt;height:19.15pt" o:ole="">
            <v:imagedata r:id="rId80" o:title=""/>
          </v:shape>
          <o:OLEObject Type="Embed" ProgID="Equation.DSMT4" ShapeID="_x0000_i1053" DrawAspect="Content" ObjectID="_1616777061" r:id="rId84"/>
        </w:object>
      </w:r>
      <w:r w:rsidRPr="007F66F6">
        <w:rPr>
          <w:rFonts w:hint="eastAsia"/>
          <w:sz w:val="24"/>
        </w:rPr>
        <w:t>的关系是</w:t>
      </w:r>
      <w:proofErr w:type="gramStart"/>
      <w:r w:rsidRPr="007F66F6">
        <w:rPr>
          <w:rFonts w:hint="eastAsia"/>
          <w:sz w:val="24"/>
          <w:u w:val="single"/>
        </w:rPr>
        <w:t xml:space="preserve">　　　　　　　　　</w:t>
      </w:r>
      <w:proofErr w:type="gramEnd"/>
      <w:r w:rsidRPr="007F66F6">
        <w:rPr>
          <w:rFonts w:hint="eastAsia"/>
          <w:sz w:val="24"/>
        </w:rPr>
        <w:t>。</w:t>
      </w:r>
    </w:p>
    <w:p w:rsidR="00A51A3C" w:rsidRPr="007F66F6" w:rsidRDefault="00A51A3C" w:rsidP="00A51A3C">
      <w:pPr>
        <w:adjustRightInd w:val="0"/>
        <w:snapToGrid w:val="0"/>
        <w:ind w:firstLine="480"/>
        <w:textAlignment w:val="center"/>
        <w:rPr>
          <w:sz w:val="24"/>
        </w:rPr>
      </w:pPr>
      <w:r w:rsidRPr="007F66F6">
        <w:rPr>
          <w:rFonts w:hint="eastAsia"/>
          <w:sz w:val="24"/>
        </w:rPr>
        <w:t>答案：</w:t>
      </w:r>
      <w:r>
        <w:rPr>
          <w:sz w:val="24"/>
        </w:rPr>
        <w:object w:dxaOrig="1680" w:dyaOrig="380">
          <v:shape id="_x0000_i1054" type="#_x0000_t75" style="width:84.05pt;height:19.15pt" o:ole="">
            <v:imagedata r:id="rId85" o:title=""/>
          </v:shape>
          <o:OLEObject Type="Embed" ProgID="Equation.DSMT4" ShapeID="_x0000_i1054" DrawAspect="Content" ObjectID="_1616777062" r:id="rId86"/>
        </w:object>
      </w:r>
      <w:r w:rsidRPr="007F66F6">
        <w:rPr>
          <w:rFonts w:hint="eastAsia"/>
          <w:sz w:val="24"/>
        </w:rPr>
        <w:t>，因为按题意，</w:t>
      </w:r>
      <w:r>
        <w:rPr>
          <w:sz w:val="24"/>
        </w:rPr>
        <w:object w:dxaOrig="4320" w:dyaOrig="380">
          <v:shape id="_x0000_i1055" type="#_x0000_t75" style="width:3in;height:19.15pt" o:ole="">
            <v:imagedata r:id="rId87" o:title=""/>
          </v:shape>
          <o:OLEObject Type="Embed" ProgID="Equation.DSMT4" ShapeID="_x0000_i1055" DrawAspect="Content" ObjectID="_1616777063" r:id="rId88"/>
        </w:object>
      </w:r>
    </w:p>
    <w:p w:rsidR="00A51A3C" w:rsidRPr="00A51A3C" w:rsidRDefault="00A51A3C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536DFC" w:rsidRPr="00F86AC5" w:rsidRDefault="004D7034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三</w:t>
      </w:r>
      <w:r w:rsidR="00536DFC" w:rsidRPr="00F86AC5">
        <w:rPr>
          <w:sz w:val="24"/>
        </w:rPr>
        <w:t>、</w:t>
      </w:r>
      <w:r w:rsidR="00536DFC" w:rsidRPr="00F86AC5">
        <w:rPr>
          <w:b/>
          <w:sz w:val="24"/>
        </w:rPr>
        <w:t>计算题</w:t>
      </w:r>
      <w:r w:rsidR="00B457CC" w:rsidRPr="00F86AC5">
        <w:rPr>
          <w:b/>
          <w:sz w:val="24"/>
        </w:rPr>
        <w:t>：</w:t>
      </w:r>
      <w:r w:rsidRPr="00F86AC5">
        <w:rPr>
          <w:sz w:val="24"/>
        </w:rPr>
        <w:t>本题</w:t>
      </w:r>
      <w:r w:rsidRPr="00F86AC5">
        <w:rPr>
          <w:sz w:val="24"/>
        </w:rPr>
        <w:t>12</w:t>
      </w:r>
      <w:r w:rsidRPr="00F86AC5">
        <w:rPr>
          <w:sz w:val="24"/>
        </w:rPr>
        <w:t>分。</w:t>
      </w:r>
      <w:r w:rsidR="00CC51EA" w:rsidRPr="00F86AC5">
        <w:rPr>
          <w:sz w:val="24"/>
        </w:rPr>
        <w:t>请在答题纸上按</w:t>
      </w:r>
      <w:r w:rsidR="005717C9" w:rsidRPr="00F86AC5">
        <w:rPr>
          <w:sz w:val="24"/>
        </w:rPr>
        <w:t>题</w:t>
      </w:r>
      <w:r w:rsidR="00CC51EA" w:rsidRPr="00F86AC5">
        <w:rPr>
          <w:sz w:val="24"/>
        </w:rPr>
        <w:t>序作答，并标明题号。</w:t>
      </w:r>
    </w:p>
    <w:p w:rsidR="00AC2837" w:rsidRPr="00F86AC5" w:rsidRDefault="00AC2837" w:rsidP="00CD0460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proofErr w:type="gramStart"/>
      <w:r w:rsidRPr="00F86AC5">
        <w:rPr>
          <w:rFonts w:hint="eastAsia"/>
          <w:sz w:val="24"/>
        </w:rPr>
        <w:t>一</w:t>
      </w:r>
      <w:proofErr w:type="gramEnd"/>
      <w:r w:rsidRPr="00F86AC5">
        <w:rPr>
          <w:rFonts w:hint="eastAsia"/>
          <w:sz w:val="24"/>
        </w:rPr>
        <w:t>质点沿</w:t>
      </w:r>
      <w:r w:rsidRPr="00F86AC5">
        <w:rPr>
          <w:rFonts w:hint="eastAsia"/>
          <w:i/>
          <w:sz w:val="24"/>
        </w:rPr>
        <w:t>x</w:t>
      </w:r>
      <w:r w:rsidRPr="00F86AC5">
        <w:rPr>
          <w:sz w:val="24"/>
        </w:rPr>
        <w:t>轴运动，运动方程为</w:t>
      </w:r>
      <w:r w:rsidRPr="00F86AC5">
        <w:rPr>
          <w:position w:val="-6"/>
          <w:sz w:val="24"/>
        </w:rPr>
        <w:object w:dxaOrig="1080" w:dyaOrig="320">
          <v:shape id="_x0000_i1056" type="#_x0000_t75" style="width:54.1pt;height:16.25pt" o:ole="">
            <v:imagedata r:id="rId89" o:title=""/>
          </v:shape>
          <o:OLEObject Type="Embed" ProgID="Equation.DSMT4" ShapeID="_x0000_i1056" DrawAspect="Content" ObjectID="_1616777064" r:id="rId90"/>
        </w:object>
      </w:r>
      <w:r w:rsidR="000323BF" w:rsidRPr="00F86AC5">
        <w:rPr>
          <w:rFonts w:hint="eastAsia"/>
          <w:sz w:val="24"/>
        </w:rPr>
        <w:t>（</w:t>
      </w:r>
      <w:r w:rsidR="000323BF" w:rsidRPr="00F86AC5">
        <w:rPr>
          <w:rFonts w:hint="eastAsia"/>
          <w:sz w:val="24"/>
        </w:rPr>
        <w:t>SI</w:t>
      </w:r>
      <w:r w:rsidR="000323BF" w:rsidRPr="00F86AC5">
        <w:rPr>
          <w:rFonts w:hint="eastAsia"/>
          <w:sz w:val="24"/>
        </w:rPr>
        <w:t>）</w:t>
      </w:r>
      <w:r w:rsidRPr="00F86AC5">
        <w:rPr>
          <w:rFonts w:hint="eastAsia"/>
          <w:sz w:val="24"/>
        </w:rPr>
        <w:t>。求</w:t>
      </w:r>
      <w:r w:rsidR="000323BF" w:rsidRPr="00F86AC5">
        <w:rPr>
          <w:rFonts w:hint="eastAsia"/>
          <w:sz w:val="24"/>
        </w:rPr>
        <w:t>：</w:t>
      </w:r>
      <w:r w:rsidRPr="00F86AC5">
        <w:rPr>
          <w:rFonts w:hint="eastAsia"/>
          <w:sz w:val="24"/>
        </w:rPr>
        <w:t>(</w:t>
      </w:r>
      <w:r w:rsidRPr="00F86AC5">
        <w:rPr>
          <w:sz w:val="24"/>
        </w:rPr>
        <w:t>1)</w:t>
      </w:r>
      <w:r w:rsidRPr="00F86AC5">
        <w:rPr>
          <w:sz w:val="24"/>
        </w:rPr>
        <w:t>质点位置何时到达最大的正</w:t>
      </w:r>
      <w:r w:rsidRPr="00F86AC5">
        <w:rPr>
          <w:rFonts w:hint="eastAsia"/>
          <w:i/>
          <w:sz w:val="24"/>
        </w:rPr>
        <w:t>x</w:t>
      </w:r>
      <w:r w:rsidRPr="00F86AC5">
        <w:rPr>
          <w:rFonts w:hint="eastAsia"/>
          <w:sz w:val="24"/>
        </w:rPr>
        <w:t>值？</w:t>
      </w:r>
      <w:r w:rsidRPr="00F86AC5">
        <w:rPr>
          <w:rFonts w:hint="eastAsia"/>
          <w:sz w:val="24"/>
        </w:rPr>
        <w:t>(</w:t>
      </w:r>
      <w:r w:rsidRPr="00F86AC5">
        <w:rPr>
          <w:sz w:val="24"/>
        </w:rPr>
        <w:t>2)</w:t>
      </w:r>
      <w:r w:rsidRPr="00F86AC5">
        <w:rPr>
          <w:sz w:val="24"/>
        </w:rPr>
        <w:t>在最初的</w:t>
      </w:r>
      <w:r w:rsidRPr="00F86AC5">
        <w:rPr>
          <w:sz w:val="24"/>
        </w:rPr>
        <w:t>4</w:t>
      </w:r>
      <w:r w:rsidR="000323BF" w:rsidRPr="00F86AC5">
        <w:rPr>
          <w:sz w:val="24"/>
        </w:rPr>
        <w:t xml:space="preserve"> </w:t>
      </w:r>
      <w:r w:rsidRPr="00F86AC5">
        <w:rPr>
          <w:i/>
          <w:sz w:val="24"/>
        </w:rPr>
        <w:t>s</w:t>
      </w:r>
      <w:r w:rsidRPr="00F86AC5">
        <w:rPr>
          <w:sz w:val="24"/>
        </w:rPr>
        <w:t>内</w:t>
      </w:r>
      <w:r w:rsidRPr="00F86AC5">
        <w:rPr>
          <w:rFonts w:hint="eastAsia"/>
          <w:sz w:val="24"/>
        </w:rPr>
        <w:t>质点所经过的总路程和位移大小</w:t>
      </w:r>
      <w:r w:rsidRPr="00F86AC5">
        <w:rPr>
          <w:rFonts w:hint="eastAsia"/>
          <w:sz w:val="24"/>
        </w:rPr>
        <w:t>?</w:t>
      </w:r>
      <w:r w:rsidR="000323BF" w:rsidRPr="00F86AC5">
        <w:rPr>
          <w:sz w:val="24"/>
        </w:rPr>
        <w:t xml:space="preserve"> </w:t>
      </w:r>
      <w:r w:rsidRPr="00F86AC5">
        <w:rPr>
          <w:rFonts w:hint="eastAsia"/>
          <w:sz w:val="24"/>
        </w:rPr>
        <w:t>(</w:t>
      </w:r>
      <w:r w:rsidRPr="00F86AC5">
        <w:rPr>
          <w:sz w:val="24"/>
        </w:rPr>
        <w:t>3)</w:t>
      </w:r>
      <w:r w:rsidRPr="00F86AC5">
        <w:rPr>
          <w:rFonts w:hint="eastAsia"/>
          <w:sz w:val="24"/>
        </w:rPr>
        <w:t>在</w:t>
      </w:r>
      <w:r w:rsidRPr="00F86AC5">
        <w:rPr>
          <w:rFonts w:hint="eastAsia"/>
          <w:i/>
          <w:sz w:val="24"/>
        </w:rPr>
        <w:t>t</w:t>
      </w:r>
      <w:r w:rsidR="000323BF" w:rsidRPr="00F86AC5">
        <w:rPr>
          <w:i/>
          <w:sz w:val="24"/>
        </w:rPr>
        <w:t xml:space="preserve"> </w:t>
      </w:r>
      <w:r w:rsidRPr="00F86AC5">
        <w:rPr>
          <w:sz w:val="24"/>
        </w:rPr>
        <w:t>=</w:t>
      </w:r>
      <w:r w:rsidR="000323BF" w:rsidRPr="00F86AC5">
        <w:rPr>
          <w:sz w:val="24"/>
        </w:rPr>
        <w:t xml:space="preserve"> </w:t>
      </w:r>
      <w:r w:rsidRPr="00F86AC5">
        <w:rPr>
          <w:rFonts w:hint="eastAsia"/>
          <w:sz w:val="24"/>
        </w:rPr>
        <w:t>2.0</w:t>
      </w:r>
      <w:r w:rsidR="000323BF" w:rsidRPr="00F86AC5">
        <w:rPr>
          <w:sz w:val="24"/>
        </w:rPr>
        <w:t xml:space="preserve"> </w:t>
      </w:r>
      <w:r w:rsidRPr="00F86AC5">
        <w:rPr>
          <w:i/>
          <w:sz w:val="24"/>
        </w:rPr>
        <w:t>s</w:t>
      </w:r>
      <w:r w:rsidR="004F573A">
        <w:rPr>
          <w:rFonts w:hint="eastAsia"/>
          <w:sz w:val="24"/>
        </w:rPr>
        <w:t>到</w:t>
      </w:r>
      <w:r w:rsidRPr="00F86AC5">
        <w:rPr>
          <w:rFonts w:hint="eastAsia"/>
          <w:i/>
          <w:sz w:val="24"/>
        </w:rPr>
        <w:t>t</w:t>
      </w:r>
      <w:r w:rsidR="000323BF" w:rsidRPr="00F86AC5">
        <w:rPr>
          <w:sz w:val="24"/>
        </w:rPr>
        <w:t xml:space="preserve"> </w:t>
      </w:r>
      <w:r w:rsidRPr="00F86AC5">
        <w:rPr>
          <w:sz w:val="24"/>
        </w:rPr>
        <w:t>=</w:t>
      </w:r>
      <w:r w:rsidR="000323BF" w:rsidRPr="00F86AC5">
        <w:rPr>
          <w:sz w:val="24"/>
        </w:rPr>
        <w:t xml:space="preserve"> </w:t>
      </w:r>
      <w:r w:rsidRPr="00F86AC5">
        <w:rPr>
          <w:sz w:val="24"/>
        </w:rPr>
        <w:t>4.0</w:t>
      </w:r>
      <w:r w:rsidR="000323BF" w:rsidRPr="00F86AC5">
        <w:rPr>
          <w:sz w:val="24"/>
        </w:rPr>
        <w:t xml:space="preserve"> </w:t>
      </w:r>
      <w:r w:rsidRPr="00F86AC5">
        <w:rPr>
          <w:rFonts w:hint="eastAsia"/>
          <w:i/>
          <w:sz w:val="24"/>
        </w:rPr>
        <w:t>s</w:t>
      </w:r>
      <w:r w:rsidRPr="00F86AC5">
        <w:rPr>
          <w:rFonts w:hint="eastAsia"/>
          <w:sz w:val="24"/>
        </w:rPr>
        <w:t>的时间内，质点的平均速度为多大？</w:t>
      </w:r>
    </w:p>
    <w:p w:rsidR="00C07C68" w:rsidRDefault="00AC2837" w:rsidP="00C07C68">
      <w:pPr>
        <w:ind w:left="420" w:firstLineChars="0" w:firstLine="0"/>
        <w:rPr>
          <w:sz w:val="24"/>
        </w:rPr>
      </w:pPr>
      <w:r w:rsidRPr="00F86AC5">
        <w:rPr>
          <w:rFonts w:hint="eastAsia"/>
          <w:sz w:val="24"/>
        </w:rPr>
        <w:t>解：</w:t>
      </w:r>
      <w:r w:rsidR="00C07C68">
        <w:rPr>
          <w:sz w:val="24"/>
        </w:rPr>
        <w:t xml:space="preserve"> </w:t>
      </w:r>
    </w:p>
    <w:p w:rsidR="00C07C68" w:rsidRDefault="00AC2837" w:rsidP="00C07C68">
      <w:pPr>
        <w:ind w:left="420" w:firstLineChars="0" w:firstLine="0"/>
        <w:rPr>
          <w:sz w:val="24"/>
        </w:rPr>
      </w:pPr>
      <w:r w:rsidRPr="00F86AC5">
        <w:rPr>
          <w:rFonts w:hint="eastAsia"/>
          <w:sz w:val="24"/>
        </w:rPr>
        <w:t>(</w:t>
      </w:r>
      <w:r w:rsidRPr="00F86AC5">
        <w:rPr>
          <w:sz w:val="24"/>
        </w:rPr>
        <w:t xml:space="preserve">1) </w:t>
      </w:r>
      <w:r w:rsidR="00C07C68">
        <w:rPr>
          <w:rFonts w:hint="eastAsia"/>
          <w:sz w:val="24"/>
        </w:rPr>
        <w:t>4</w:t>
      </w:r>
      <w:r w:rsidR="00C07C68">
        <w:rPr>
          <w:rFonts w:hint="eastAsia"/>
          <w:sz w:val="24"/>
        </w:rPr>
        <w:t>分</w:t>
      </w:r>
    </w:p>
    <w:p w:rsidR="00AC2837" w:rsidRPr="00F86AC5" w:rsidRDefault="00AC2837" w:rsidP="00C07C68">
      <w:pPr>
        <w:ind w:left="420" w:firstLineChars="0" w:firstLine="0"/>
        <w:rPr>
          <w:sz w:val="24"/>
        </w:rPr>
      </w:pPr>
      <w:r w:rsidRPr="00F86AC5">
        <w:rPr>
          <w:rFonts w:hint="eastAsia"/>
          <w:sz w:val="24"/>
        </w:rPr>
        <w:t>当质点位置达到最大时，有</w:t>
      </w:r>
      <w:r w:rsidRPr="00F86AC5">
        <w:rPr>
          <w:position w:val="-24"/>
          <w:sz w:val="24"/>
        </w:rPr>
        <w:object w:dxaOrig="3760" w:dyaOrig="620">
          <v:shape id="_x0000_i1057" type="#_x0000_t75" style="width:188.55pt;height:31.2pt" o:ole="">
            <v:imagedata r:id="rId91" o:title=""/>
          </v:shape>
          <o:OLEObject Type="Embed" ProgID="Equation.DSMT4" ShapeID="_x0000_i1057" DrawAspect="Content" ObjectID="_1616777065" r:id="rId92"/>
        </w:object>
      </w:r>
      <w:r w:rsidRPr="00F86AC5">
        <w:rPr>
          <w:sz w:val="24"/>
        </w:rPr>
        <w:t>，</w:t>
      </w:r>
      <w:r w:rsidRPr="00F86AC5">
        <w:rPr>
          <w:rFonts w:hint="eastAsia"/>
          <w:sz w:val="24"/>
        </w:rPr>
        <w:t>即当</w:t>
      </w:r>
      <w:r w:rsidRPr="00F86AC5">
        <w:rPr>
          <w:rFonts w:hint="eastAsia"/>
          <w:sz w:val="24"/>
        </w:rPr>
        <w:t>t</w:t>
      </w:r>
      <w:r w:rsidRPr="00F86AC5">
        <w:rPr>
          <w:sz w:val="24"/>
        </w:rPr>
        <w:t>=2s</w:t>
      </w:r>
      <w:r w:rsidRPr="00F86AC5">
        <w:rPr>
          <w:rFonts w:hint="eastAsia"/>
          <w:sz w:val="24"/>
        </w:rPr>
        <w:t>时，</w:t>
      </w:r>
      <w:r w:rsidRPr="00F86AC5">
        <w:rPr>
          <w:sz w:val="24"/>
        </w:rPr>
        <w:t>质点位置到达最大的正</w:t>
      </w:r>
      <w:r w:rsidRPr="00F86AC5">
        <w:rPr>
          <w:rFonts w:hint="eastAsia"/>
          <w:sz w:val="24"/>
        </w:rPr>
        <w:t>值</w:t>
      </w:r>
      <w:r w:rsidRPr="00F86AC5">
        <w:rPr>
          <w:rFonts w:hint="eastAsia"/>
          <w:sz w:val="24"/>
        </w:rPr>
        <w:t>.</w:t>
      </w:r>
    </w:p>
    <w:p w:rsidR="00C07C68" w:rsidRDefault="00AC2837" w:rsidP="00C07C68">
      <w:pPr>
        <w:ind w:firstLineChars="83" w:firstLine="199"/>
        <w:rPr>
          <w:sz w:val="24"/>
        </w:rPr>
      </w:pPr>
      <w:r w:rsidRPr="00F86AC5">
        <w:rPr>
          <w:rFonts w:hint="eastAsia"/>
          <w:sz w:val="24"/>
        </w:rPr>
        <w:t>(</w:t>
      </w:r>
      <w:r w:rsidRPr="00F86AC5">
        <w:rPr>
          <w:sz w:val="24"/>
        </w:rPr>
        <w:t>2)</w:t>
      </w:r>
      <w:r w:rsidR="00C07C68">
        <w:rPr>
          <w:sz w:val="24"/>
        </w:rPr>
        <w:t>4</w:t>
      </w:r>
      <w:r w:rsidR="00C07C68">
        <w:rPr>
          <w:sz w:val="24"/>
        </w:rPr>
        <w:t>分</w:t>
      </w:r>
    </w:p>
    <w:p w:rsidR="00AC2837" w:rsidRPr="00F86AC5" w:rsidRDefault="00AC2837" w:rsidP="00C07C68">
      <w:pPr>
        <w:ind w:firstLineChars="83" w:firstLine="199"/>
        <w:rPr>
          <w:sz w:val="24"/>
        </w:rPr>
      </w:pPr>
      <w:r w:rsidRPr="00F86AC5">
        <w:rPr>
          <w:sz w:val="24"/>
        </w:rPr>
        <w:t>2s</w:t>
      </w:r>
      <w:proofErr w:type="gramStart"/>
      <w:r w:rsidRPr="00F86AC5">
        <w:rPr>
          <w:rFonts w:hint="eastAsia"/>
          <w:sz w:val="24"/>
        </w:rPr>
        <w:t>末时</w:t>
      </w:r>
      <w:proofErr w:type="gramEnd"/>
      <w:r w:rsidRPr="00F86AC5">
        <w:rPr>
          <w:rFonts w:hint="eastAsia"/>
          <w:sz w:val="24"/>
        </w:rPr>
        <w:t>的位移：</w:t>
      </w:r>
      <w:r w:rsidRPr="00F86AC5">
        <w:rPr>
          <w:position w:val="-18"/>
          <w:sz w:val="24"/>
        </w:rPr>
        <w:object w:dxaOrig="3720" w:dyaOrig="480">
          <v:shape id="_x0000_i1058" type="#_x0000_t75" style="width:186.05pt;height:23.7pt" o:ole="">
            <v:imagedata r:id="rId93" o:title=""/>
          </v:shape>
          <o:OLEObject Type="Embed" ProgID="Equation.DSMT4" ShapeID="_x0000_i1058" DrawAspect="Content" ObjectID="_1616777066" r:id="rId94"/>
        </w:object>
      </w:r>
      <w:r w:rsidRPr="00F86AC5">
        <w:rPr>
          <w:rFonts w:hint="eastAsia"/>
          <w:sz w:val="24"/>
        </w:rPr>
        <w:t xml:space="preserve">             </w:t>
      </w:r>
    </w:p>
    <w:p w:rsidR="00AC2837" w:rsidRPr="00F86AC5" w:rsidRDefault="00AC2837" w:rsidP="00CD0460">
      <w:pPr>
        <w:ind w:left="420" w:firstLine="480"/>
        <w:rPr>
          <w:sz w:val="24"/>
        </w:rPr>
      </w:pPr>
      <w:r w:rsidRPr="00F86AC5">
        <w:rPr>
          <w:rFonts w:hint="eastAsia"/>
          <w:sz w:val="24"/>
        </w:rPr>
        <w:t xml:space="preserve">  </w:t>
      </w:r>
      <w:r w:rsidRPr="00F86AC5">
        <w:rPr>
          <w:sz w:val="24"/>
        </w:rPr>
        <w:t xml:space="preserve">   </w:t>
      </w:r>
      <w:r w:rsidRPr="00F86AC5">
        <w:rPr>
          <w:rFonts w:hint="eastAsia"/>
          <w:sz w:val="24"/>
        </w:rPr>
        <w:t xml:space="preserve"> </w:t>
      </w:r>
      <w:r w:rsidRPr="00F86AC5">
        <w:rPr>
          <w:sz w:val="24"/>
        </w:rPr>
        <w:t>4s</w:t>
      </w:r>
      <w:proofErr w:type="gramStart"/>
      <w:r w:rsidRPr="00F86AC5">
        <w:rPr>
          <w:rFonts w:hint="eastAsia"/>
          <w:sz w:val="24"/>
        </w:rPr>
        <w:t>末时</w:t>
      </w:r>
      <w:proofErr w:type="gramEnd"/>
      <w:r w:rsidRPr="00F86AC5">
        <w:rPr>
          <w:rFonts w:hint="eastAsia"/>
          <w:sz w:val="24"/>
        </w:rPr>
        <w:t>的位移：</w:t>
      </w:r>
      <w:r w:rsidRPr="00F86AC5">
        <w:rPr>
          <w:position w:val="-18"/>
          <w:sz w:val="24"/>
        </w:rPr>
        <w:object w:dxaOrig="3820" w:dyaOrig="480">
          <v:shape id="_x0000_i1059" type="#_x0000_t75" style="width:191.05pt;height:23.7pt" o:ole="">
            <v:imagedata r:id="rId95" o:title=""/>
          </v:shape>
          <o:OLEObject Type="Embed" ProgID="Equation.DSMT4" ShapeID="_x0000_i1059" DrawAspect="Content" ObjectID="_1616777067" r:id="rId96"/>
        </w:object>
      </w:r>
      <w:r w:rsidRPr="00F86AC5">
        <w:rPr>
          <w:rFonts w:hint="eastAsia"/>
          <w:sz w:val="24"/>
        </w:rPr>
        <w:t xml:space="preserve">    </w:t>
      </w:r>
    </w:p>
    <w:p w:rsidR="00AC2837" w:rsidRPr="00F86AC5" w:rsidRDefault="00AC2837" w:rsidP="00CD0460">
      <w:pPr>
        <w:ind w:left="420" w:firstLine="480"/>
        <w:rPr>
          <w:sz w:val="24"/>
        </w:rPr>
      </w:pPr>
      <w:r w:rsidRPr="00F86AC5">
        <w:rPr>
          <w:rFonts w:hint="eastAsia"/>
          <w:sz w:val="24"/>
        </w:rPr>
        <w:t>2s</w:t>
      </w:r>
      <w:r w:rsidRPr="00F86AC5">
        <w:rPr>
          <w:rFonts w:hint="eastAsia"/>
          <w:sz w:val="24"/>
        </w:rPr>
        <w:t>末质点改变运动方向，所以最初</w:t>
      </w:r>
      <w:r w:rsidRPr="00F86AC5">
        <w:rPr>
          <w:rFonts w:hint="eastAsia"/>
          <w:sz w:val="24"/>
        </w:rPr>
        <w:t>4s</w:t>
      </w:r>
      <w:r w:rsidRPr="00F86AC5">
        <w:rPr>
          <w:rFonts w:hint="eastAsia"/>
          <w:sz w:val="24"/>
        </w:rPr>
        <w:t>内经过的路程为：</w:t>
      </w:r>
      <w:r w:rsidRPr="00F86AC5">
        <w:rPr>
          <w:position w:val="-12"/>
          <w:sz w:val="24"/>
        </w:rPr>
        <w:object w:dxaOrig="2360" w:dyaOrig="360">
          <v:shape id="_x0000_i1060" type="#_x0000_t75" style="width:117.35pt;height:18.3pt" o:ole="">
            <v:imagedata r:id="rId97" o:title=""/>
          </v:shape>
          <o:OLEObject Type="Embed" ProgID="Equation.DSMT4" ShapeID="_x0000_i1060" DrawAspect="Content" ObjectID="_1616777068" r:id="rId98"/>
        </w:object>
      </w:r>
    </w:p>
    <w:p w:rsidR="00C07C68" w:rsidRDefault="00AC2837" w:rsidP="00CD0460">
      <w:pPr>
        <w:adjustRightInd w:val="0"/>
        <w:snapToGrid w:val="0"/>
        <w:ind w:firstLine="480"/>
        <w:jc w:val="left"/>
        <w:textAlignment w:val="center"/>
        <w:rPr>
          <w:sz w:val="24"/>
        </w:rPr>
      </w:pPr>
      <w:r w:rsidRPr="00F86AC5">
        <w:rPr>
          <w:rFonts w:hint="eastAsia"/>
          <w:sz w:val="24"/>
        </w:rPr>
        <w:t>(</w:t>
      </w:r>
      <w:r w:rsidRPr="00F86AC5">
        <w:rPr>
          <w:sz w:val="24"/>
        </w:rPr>
        <w:t>3)</w:t>
      </w:r>
      <w:r w:rsidR="00C07C68">
        <w:rPr>
          <w:sz w:val="24"/>
        </w:rPr>
        <w:t>4</w:t>
      </w:r>
      <w:r w:rsidR="00C07C68">
        <w:rPr>
          <w:sz w:val="24"/>
        </w:rPr>
        <w:t>分</w:t>
      </w:r>
    </w:p>
    <w:p w:rsidR="00590A17" w:rsidRPr="00F86AC5" w:rsidRDefault="00AC2837" w:rsidP="00CD0460">
      <w:pPr>
        <w:adjustRightInd w:val="0"/>
        <w:snapToGrid w:val="0"/>
        <w:ind w:firstLine="480"/>
        <w:jc w:val="left"/>
        <w:textAlignment w:val="center"/>
        <w:rPr>
          <w:sz w:val="24"/>
        </w:rPr>
      </w:pPr>
      <w:r w:rsidRPr="00F86AC5">
        <w:rPr>
          <w:sz w:val="24"/>
        </w:rPr>
        <w:t xml:space="preserve"> </w:t>
      </w:r>
      <w:r w:rsidRPr="00F86AC5">
        <w:rPr>
          <w:i/>
          <w:sz w:val="24"/>
        </w:rPr>
        <w:t>t</w:t>
      </w:r>
      <w:r w:rsidRPr="00F86AC5">
        <w:rPr>
          <w:sz w:val="24"/>
        </w:rPr>
        <w:t>=2s,</w:t>
      </w:r>
      <w:r w:rsidRPr="00F86AC5">
        <w:rPr>
          <w:i/>
          <w:sz w:val="24"/>
        </w:rPr>
        <w:t>x</w:t>
      </w:r>
      <w:r w:rsidRPr="00F86AC5">
        <w:rPr>
          <w:sz w:val="24"/>
          <w:vertAlign w:val="subscript"/>
        </w:rPr>
        <w:t>1</w:t>
      </w:r>
      <w:r w:rsidRPr="00F86AC5">
        <w:rPr>
          <w:sz w:val="24"/>
        </w:rPr>
        <w:t>=4m;</w:t>
      </w:r>
      <w:r w:rsidRPr="00F86AC5">
        <w:rPr>
          <w:i/>
          <w:sz w:val="24"/>
        </w:rPr>
        <w:t>t</w:t>
      </w:r>
      <w:r w:rsidRPr="00F86AC5">
        <w:rPr>
          <w:sz w:val="24"/>
        </w:rPr>
        <w:t>=4s,</w:t>
      </w:r>
      <w:r w:rsidRPr="00F86AC5">
        <w:rPr>
          <w:i/>
          <w:sz w:val="24"/>
        </w:rPr>
        <w:t>x</w:t>
      </w:r>
      <w:r w:rsidRPr="00F86AC5">
        <w:rPr>
          <w:sz w:val="24"/>
          <w:vertAlign w:val="subscript"/>
        </w:rPr>
        <w:t>2</w:t>
      </w:r>
      <w:r w:rsidRPr="00F86AC5">
        <w:rPr>
          <w:sz w:val="24"/>
        </w:rPr>
        <w:t>=-16m,</w:t>
      </w:r>
      <w:r w:rsidRPr="00F86AC5">
        <w:rPr>
          <w:rFonts w:hint="eastAsia"/>
          <w:sz w:val="24"/>
        </w:rPr>
        <w:t>平均速度</w:t>
      </w:r>
      <w:r w:rsidRPr="00F86AC5">
        <w:rPr>
          <w:position w:val="-24"/>
          <w:sz w:val="24"/>
        </w:rPr>
        <w:object w:dxaOrig="2940" w:dyaOrig="620">
          <v:shape id="_x0000_i1061" type="#_x0000_t75" style="width:146.9pt;height:31.2pt" o:ole="">
            <v:imagedata r:id="rId99" o:title=""/>
          </v:shape>
          <o:OLEObject Type="Embed" ProgID="Equation.DSMT4" ShapeID="_x0000_i1061" DrawAspect="Content" ObjectID="_1616777069" r:id="rId100"/>
        </w:object>
      </w:r>
      <w:r w:rsidRPr="00F86AC5">
        <w:rPr>
          <w:rFonts w:hint="eastAsia"/>
          <w:sz w:val="24"/>
        </w:rPr>
        <w:t xml:space="preserve">      </w:t>
      </w:r>
    </w:p>
    <w:p w:rsidR="004D7034" w:rsidRPr="00F86AC5" w:rsidRDefault="004D7034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lastRenderedPageBreak/>
        <w:t>四、</w:t>
      </w:r>
      <w:r w:rsidRPr="00F86AC5">
        <w:rPr>
          <w:b/>
          <w:sz w:val="24"/>
        </w:rPr>
        <w:t>计算题：</w:t>
      </w:r>
      <w:r w:rsidRPr="00F86AC5">
        <w:rPr>
          <w:sz w:val="24"/>
        </w:rPr>
        <w:t>本题</w:t>
      </w:r>
      <w:r w:rsidRPr="00F86AC5">
        <w:rPr>
          <w:sz w:val="24"/>
        </w:rPr>
        <w:t>12</w:t>
      </w:r>
      <w:r w:rsidRPr="00F86AC5">
        <w:rPr>
          <w:sz w:val="24"/>
        </w:rPr>
        <w:t>分。请在答题纸上按题序作答，并标明题号。</w: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一个质量为</w:t>
      </w:r>
      <w:r w:rsidRPr="00F86AC5">
        <w:rPr>
          <w:rFonts w:hint="eastAsia"/>
          <w:i/>
          <w:sz w:val="24"/>
        </w:rPr>
        <w:t>m</w:t>
      </w:r>
      <w:r w:rsidRPr="00F86AC5">
        <w:rPr>
          <w:rFonts w:hint="eastAsia"/>
          <w:sz w:val="24"/>
        </w:rPr>
        <w:t>的雨滴有静止开始下落，假设该雨滴作直线运动，下落过程中受到的空气阻力与其下落速率成正比，比例系数为</w:t>
      </w:r>
      <w:r w:rsidRPr="00F86AC5">
        <w:rPr>
          <w:rFonts w:hint="eastAsia"/>
          <w:i/>
          <w:sz w:val="24"/>
        </w:rPr>
        <w:t>k</w:t>
      </w:r>
      <w:r w:rsidRPr="00F86AC5">
        <w:rPr>
          <w:rFonts w:hint="eastAsia"/>
          <w:sz w:val="24"/>
        </w:rPr>
        <w:t>，方向与运动速度方向相反。以开始时为计时零点，以地面为参考系，开始时雨点所处位置为坐标原点，竖直向下为正方向。试求：（</w:t>
      </w:r>
      <w:r w:rsidRPr="00F86AC5">
        <w:rPr>
          <w:rFonts w:hint="eastAsia"/>
          <w:sz w:val="24"/>
        </w:rPr>
        <w:t>1</w:t>
      </w:r>
      <w:r w:rsidRPr="00F86AC5">
        <w:rPr>
          <w:rFonts w:hint="eastAsia"/>
          <w:sz w:val="24"/>
        </w:rPr>
        <w:t>）雨点下落速率为</w:t>
      </w:r>
      <w:r w:rsidRPr="00F86AC5">
        <w:rPr>
          <w:rFonts w:ascii="Book Antiqua" w:hAnsi="Book Antiqua"/>
          <w:i/>
          <w:sz w:val="24"/>
        </w:rPr>
        <w:t>v</w:t>
      </w:r>
      <w:r w:rsidRPr="00F86AC5">
        <w:rPr>
          <w:rFonts w:hint="eastAsia"/>
          <w:sz w:val="24"/>
        </w:rPr>
        <w:t>时，其加速度；（</w:t>
      </w:r>
      <w:r w:rsidRPr="00F86AC5">
        <w:rPr>
          <w:rFonts w:hint="eastAsia"/>
          <w:sz w:val="24"/>
        </w:rPr>
        <w:t>2</w:t>
      </w:r>
      <w:r w:rsidRPr="00F86AC5">
        <w:rPr>
          <w:rFonts w:hint="eastAsia"/>
          <w:sz w:val="24"/>
        </w:rPr>
        <w:t>）雨点的运动方程；（</w:t>
      </w:r>
      <w:r w:rsidRPr="00F86AC5">
        <w:rPr>
          <w:rFonts w:hint="eastAsia"/>
          <w:sz w:val="24"/>
        </w:rPr>
        <w:t>3</w:t>
      </w:r>
      <w:r w:rsidRPr="00F86AC5">
        <w:rPr>
          <w:rFonts w:hint="eastAsia"/>
          <w:sz w:val="24"/>
        </w:rPr>
        <w:t>）假设雨点下落距离足够大，则雨点落地时速率趋于多少？</w: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noProof/>
          <w:sz w:val="24"/>
        </w:rPr>
        <mc:AlternateContent>
          <mc:Choice Requires="wpc">
            <w:drawing>
              <wp:inline distT="0" distB="0" distL="0" distR="0" wp14:anchorId="438AB58A" wp14:editId="3B634FDE">
                <wp:extent cx="712470" cy="1412212"/>
                <wp:effectExtent l="0" t="0" r="0" b="0"/>
                <wp:docPr id="15" name="画布 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6" name="椭圆 16"/>
                        <wps:cNvSpPr/>
                        <wps:spPr>
                          <a:xfrm>
                            <a:off x="136938" y="348997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直接箭头连接符 20"/>
                        <wps:cNvCnPr/>
                        <wps:spPr>
                          <a:xfrm flipH="1">
                            <a:off x="154752" y="360207"/>
                            <a:ext cx="0" cy="814126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文本框 21"/>
                        <wps:cNvSpPr txBox="1"/>
                        <wps:spPr>
                          <a:xfrm>
                            <a:off x="36170" y="1098467"/>
                            <a:ext cx="385948" cy="31192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Pr="006B484A" w:rsidRDefault="00F86AC5" w:rsidP="00F9324B">
                              <w:pPr>
                                <w:ind w:firstLineChars="0" w:firstLine="0"/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椭圆 22"/>
                        <wps:cNvSpPr/>
                        <wps:spPr>
                          <a:xfrm>
                            <a:off x="433823" y="651818"/>
                            <a:ext cx="45719" cy="47502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直接箭头连接符 23"/>
                        <wps:cNvCnPr/>
                        <wps:spPr>
                          <a:xfrm>
                            <a:off x="458431" y="692363"/>
                            <a:ext cx="0" cy="36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3" name="直接箭头连接符 133"/>
                        <wps:cNvCnPr/>
                        <wps:spPr>
                          <a:xfrm rot="10800000">
                            <a:off x="455790" y="291818"/>
                            <a:ext cx="0" cy="36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文本框 24"/>
                        <wps:cNvSpPr txBox="1"/>
                        <wps:spPr>
                          <a:xfrm>
                            <a:off x="338817" y="1004862"/>
                            <a:ext cx="374073" cy="2704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Pr="006B484A" w:rsidRDefault="00F86AC5" w:rsidP="00F9324B">
                              <w:pPr>
                                <w:ind w:firstLineChars="0" w:firstLine="0"/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i/>
                                </w:rPr>
                                <w:t>m</w:t>
                              </w:r>
                              <w:r>
                                <w:rPr>
                                  <w:i/>
                                </w:rPr>
                                <w:t>g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5" name="文本框 24"/>
                        <wps:cNvSpPr txBox="1"/>
                        <wps:spPr>
                          <a:xfrm>
                            <a:off x="338815" y="0"/>
                            <a:ext cx="374015" cy="30325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Pr="006B484A" w:rsidRDefault="00F86AC5" w:rsidP="00F9324B">
                              <w:pPr>
                                <w:pStyle w:val="a7"/>
                                <w:spacing w:before="0" w:beforeAutospacing="0" w:after="0" w:afterAutospacing="0"/>
                                <w:ind w:firstLineChars="0" w:firstLine="0"/>
                                <w:jc w:val="both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f</w:t>
                              </w:r>
                              <w:r>
                                <w:rPr>
                                  <w:rFonts w:ascii="Times New Roman" w:hAnsi="Times New Roman" w:hint="eastAsia"/>
                                  <w:iCs/>
                                  <w:kern w:val="2"/>
                                  <w:sz w:val="21"/>
                                  <w:szCs w:val="21"/>
                                  <w:vertAlign w:val="subscript"/>
                                </w:rPr>
                                <w:t>阻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6" name="文本框 21"/>
                        <wps:cNvSpPr txBox="1"/>
                        <wps:spPr>
                          <a:xfrm>
                            <a:off x="9945" y="73258"/>
                            <a:ext cx="385445" cy="3117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Default="00F86AC5" w:rsidP="00F9324B">
                              <w:pPr>
                                <w:pStyle w:val="a7"/>
                                <w:spacing w:before="0" w:beforeAutospacing="0" w:after="0" w:afterAutospacing="0"/>
                                <w:ind w:firstLineChars="0" w:firstLine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w14:anchorId="438AB58A" id="画布 15" o:spid="_x0000_s1109" editas="canvas" style="width:56.1pt;height:111.2pt;mso-position-horizontal-relative:char;mso-position-vertical-relative:line" coordsize="7124,14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">
                <v:shape id="_x0000_s1110" type="#_x0000_t75" style="position:absolute;width:7124;height:14116;visibility:visible;mso-wrap-style:square">
                  <v:fill o:detectmouseclick="t"/>
                  <v:path o:connecttype="none"/>
                </v:shape>
                <v:oval id="椭圆 16" o:spid="_x0000_s1111" style="position:absolute;left:1369;top:3489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arXMEA&#10;AADbAAAADwAAAGRycy9kb3ducmV2LnhtbERPTYvCMBC9C/sfwgh7EU1VkKUaRVaUPYhgXcTj0Ixt&#10;tZmUJtXqrzcLC97m8T5ntmhNKW5Uu8KyguEgAkGcWl1wpuD3sO5/gXAeWWNpmRQ8yMFi/tGZYazt&#10;nfd0S3wmQgi7GBXk3lexlC7NyaAb2Io4cGdbG/QB1pnUNd5DuCnlKIom0mDBoSHHir5zSq9JYxQ0&#10;m944Yev2p+OZnpeGdtv1qlHqs9supyA8tf4t/nf/6DB/An+/hAPk/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YGq1zBAAAA2wAAAA8AAAAAAAAAAAAAAAAAmAIAAGRycy9kb3du&#10;cmV2LnhtbFBLBQYAAAAABAAEAPUAAACGAwAAAAA=&#10;" fillcolor="black [3213]" stroked="f" strokeweight="1pt">
                  <v:stroke joinstyle="miter"/>
                </v:oval>
                <v:shape id="直接箭头连接符 20" o:spid="_x0000_s1112" type="#_x0000_t32" style="position:absolute;left:1547;top:3602;width:0;height:814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MTOsQAAADbAAAADwAAAGRycy9kb3ducmV2LnhtbERPXWvCMBR9F/wP4Q72IjNdBZFqlDkY&#10;TFREHYJvl+au7WxuSpLVul+/PAg+Hs73bNGZWrTkfGVZweswAUGcW11xoeDr+PEyAeEDssbaMim4&#10;kYfFvN+bYabtlffUHkIhYgj7DBWUITSZlD4vyaAf2oY4ct/WGQwRukJqh9cYbmqZJslYGqw4NpTY&#10;0HtJ+eXwaxTsRul4u9r/TdzgfF4t18vTpv1JlXp+6t6mIAJ14SG+uz+1gjSuj1/iD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AxM6xAAAANsAAAAPAAAAAAAAAAAA&#10;AAAAAKECAABkcnMvZG93bnJldi54bWxQSwUGAAAAAAQABAD5AAAAkgMAAAAA&#10;" strokecolor="black [3213]" strokeweight="1pt">
                  <v:stroke endarrow="block" joinstyle="miter"/>
                </v:shape>
                <v:shape id="文本框 21" o:spid="_x0000_s1113" type="#_x0000_t202" style="position:absolute;left:361;top:10984;width:3860;height:31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    <v:textbox>
                    <w:txbxContent>
                      <w:p w:rsidR="00F86AC5" w:rsidRPr="006B484A" w:rsidRDefault="00F86AC5" w:rsidP="00F9324B">
                        <w:pPr>
                          <w:ind w:firstLineChars="0" w:firstLine="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oval id="椭圆 22" o:spid="_x0000_s1114" style="position:absolute;left:4338;top:6518;width:457;height:4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2Ej8QA&#10;AADbAAAADwAAAGRycy9kb3ducmV2LnhtbESPQWvCQBSE74L/YXlCb2bTFGqNrqKloT1qmoPHZ/Y1&#10;CWbfhuw2Sf99t1DwOMzMN8x2P5lWDNS7xrKCxygGQVxa3XCloPjMli8gnEfW2FomBT/kYL+bz7aY&#10;ajvymYbcVyJA2KWooPa+S6V0ZU0GXWQ74uB92d6gD7KvpO5xDHDTyiSOn6XBhsNCjR291lTe8m+j&#10;QE/nt8tgVqcsvl2LdVE9HQf9rtTDYjpsQHia/D383/7QCpIE/r6EHyB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NhI/EAAAA2wAAAA8AAAAAAAAAAAAAAAAAmAIAAGRycy9k&#10;b3ducmV2LnhtbFBLBQYAAAAABAAEAPUAAACJAwAAAAA=&#10;" filled="f" strokecolor="black [3213]" strokeweight="1pt">
                  <v:stroke joinstyle="miter"/>
                </v:oval>
                <v:shape id="直接箭头连接符 23" o:spid="_x0000_s1115" type="#_x0000_t32" style="position:absolute;left:4584;top:6923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1+lMYAAADbAAAADwAAAGRycy9kb3ducmV2LnhtbESPQWvCQBSE70L/w/KEXkQ3TcFKdBVt&#10;FXooUrWkHh/ZZ5KafRuzW03/fVcQPA4z8w0zmbWmEmdqXGlZwdMgAkGcWV1yruBrt+qPQDiPrLGy&#10;TAr+yMFs+tCZYKLthTd03vpcBAi7BBUU3teJlC4ryKAb2Jo4eAfbGPRBNrnUDV4C3FQyjqKhNFhy&#10;WCiwpteCsuP21yj4+e4t4/jtxfrPxXp/0h/pPD2lSj122/kYhKfW38O39rtWED/D9Uv4AXL6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4NfpTGAAAA2wAAAA8AAAAAAAAA&#10;AAAAAAAAoQIAAGRycy9kb3ducmV2LnhtbFBLBQYAAAAABAAEAPkAAACUAwAAAAA=&#10;" strokecolor="black [3213]" strokeweight="1pt">
                  <v:stroke endarrow="open" endarrowwidth="narrow" endarrowlength="short" joinstyle="miter"/>
                </v:shape>
                <v:shape id="直接箭头连接符 133" o:spid="_x0000_s1116" type="#_x0000_t32" style="position:absolute;left:4557;top:2918;width:0;height:3600;rotation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ajvcIAAADcAAAADwAAAGRycy9kb3ducmV2LnhtbERPS2rDMBDdF3IHMYHuajlxKcaxEkJo&#10;Szdd5HOAwZrYJtbIsVTLzemrQKC7ebzvlJvJdGKkwbWWFSySFARxZXXLtYLT8eMlB+E8ssbOMin4&#10;JQeb9eypxELbwHsaD74WMYRdgQoa7/tCSlc1ZNAltieO3NkOBn2EQy31gCGGm04u0/RNGmw5NjTY&#10;066h6nL4MQpwm7+G7/dgrjldrvktLG/706dSz/NpuwLhafL/4of7S8f5WQb3Z+IFc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NajvcIAAADcAAAADwAAAAAAAAAAAAAA&#10;AAChAgAAZHJzL2Rvd25yZXYueG1sUEsFBgAAAAAEAAQA+QAAAJADAAAAAA==&#10;" strokecolor="black [3213]" strokeweight="1pt">
                  <v:stroke endarrow="open" endarrowwidth="narrow" endarrowlength="short" joinstyle="miter"/>
                </v:shape>
                <v:shape id="文本框 24" o:spid="_x0000_s1117" type="#_x0000_t202" style="position:absolute;left:3388;top:10048;width:3740;height:2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  <v:textbox>
                    <w:txbxContent>
                      <w:p w:rsidR="00F86AC5" w:rsidRPr="006B484A" w:rsidRDefault="00F86AC5" w:rsidP="00F9324B">
                        <w:pPr>
                          <w:ind w:firstLineChars="0" w:firstLine="0"/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m</w:t>
                        </w:r>
                        <w:r>
                          <w:rPr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v:shape id="文本框 24" o:spid="_x0000_s1118" type="#_x0000_t202" style="position:absolute;left:3388;width:3740;height:30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9jJsMA&#10;AADcAAAADwAAAGRycy9kb3ducmV2LnhtbERPS4vCMBC+C/6HMII3TVVcStcoUhBF1oOPi7exGduy&#10;zaQ2Ubv76zfCgrf5+J4zW7SmEg9qXGlZwWgYgSDOrC45V3A6rgYxCOeRNVaWScEPOVjMu50ZJto+&#10;eU+Pg89FCGGXoILC+zqR0mUFGXRDWxMH7mobgz7AJpe6wWcIN5UcR9GHNFhyaCiwprSg7PtwNwq2&#10;6WqH+8vYxL9Vuv66Luvb6TxVqt9rl58gPLX+Lf53b3SYP5nC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49jJsMAAADcAAAADwAAAAAAAAAAAAAAAACYAgAAZHJzL2Rv&#10;d25yZXYueG1sUEsFBgAAAAAEAAQA9QAAAIgDAAAAAA==&#10;" filled="f" stroked="f" strokeweight=".5pt">
                  <v:textbox>
                    <w:txbxContent>
                      <w:p w:rsidR="00F86AC5" w:rsidRPr="006B484A" w:rsidRDefault="00F86AC5" w:rsidP="00F9324B">
                        <w:pPr>
                          <w:pStyle w:val="a7"/>
                          <w:spacing w:before="0" w:beforeAutospacing="0" w:after="0" w:afterAutospacing="0"/>
                          <w:ind w:firstLineChars="0" w:firstLine="0"/>
                          <w:jc w:val="both"/>
                          <w:rPr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f</w:t>
                        </w:r>
                        <w:r>
                          <w:rPr>
                            <w:rFonts w:ascii="Times New Roman" w:hAnsi="Times New Roman" w:hint="eastAsia"/>
                            <w:iCs/>
                            <w:kern w:val="2"/>
                            <w:sz w:val="21"/>
                            <w:szCs w:val="21"/>
                            <w:vertAlign w:val="subscript"/>
                          </w:rPr>
                          <w:t>阻</w:t>
                        </w:r>
                      </w:p>
                    </w:txbxContent>
                  </v:textbox>
                </v:shape>
                <v:shape id="文本框 21" o:spid="_x0000_s1119" type="#_x0000_t202" style="position:absolute;left:99;top:732;width:3854;height:3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39UcUA&#10;AADcAAAADwAAAGRycy9kb3ducmV2LnhtbERPS2vCQBC+F/wPyxR6q5umKCF1FQmIpdSDj0tv0+yY&#10;hO7OxuwaU3+9Wyh4m4/vObPFYI3oqfONYwUv4wQEcel0w5WCw371nIHwAVmjcUwKfsnDYj56mGGu&#10;3YW31O9CJWII+xwV1CG0uZS+rMmiH7uWOHJH11kMEXaV1B1eYrg1Mk2SqbTYcGyosaWipvJnd7YK&#10;PorVBrffqc2uplh/Hpft6fA1UerpcVi+gQg0hLv43/2u4/zX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Xf1RxQAAANwAAAAPAAAAAAAAAAAAAAAAAJgCAABkcnMv&#10;ZG93bnJldi54bWxQSwUGAAAAAAQABAD1AAAAigMAAAAA&#10;" filled="f" stroked="f" strokeweight=".5pt">
                  <v:textbox>
                    <w:txbxContent>
                      <w:p w:rsidR="00F86AC5" w:rsidRDefault="00F86AC5" w:rsidP="00F9324B">
                        <w:pPr>
                          <w:pStyle w:val="a7"/>
                          <w:spacing w:before="0" w:beforeAutospacing="0" w:after="0" w:afterAutospacing="0"/>
                          <w:ind w:firstLineChars="0" w:firstLine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参考解答：</w: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1</w:t>
      </w:r>
      <w:r w:rsidRPr="00F86AC5">
        <w:rPr>
          <w:rFonts w:hint="eastAsia"/>
          <w:sz w:val="24"/>
        </w:rPr>
        <w:t>）</w:t>
      </w:r>
      <w:r w:rsidR="00C07C68">
        <w:rPr>
          <w:rFonts w:hint="eastAsia"/>
          <w:sz w:val="24"/>
        </w:rPr>
        <w:t>5</w:t>
      </w:r>
      <w:r w:rsidR="00C07C68">
        <w:rPr>
          <w:rFonts w:hint="eastAsia"/>
          <w:sz w:val="24"/>
        </w:rPr>
        <w:t>分</w: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sz w:val="24"/>
        </w:rPr>
        <w:t>视下落雨滴为一质点</w: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它在空中受到的作用力有竖直向下的重力</w:t>
      </w:r>
      <w:r w:rsidRPr="00F86AC5">
        <w:rPr>
          <w:i/>
          <w:sz w:val="24"/>
        </w:rPr>
        <w:t>mg</w:t>
      </w:r>
      <w:r w:rsidRPr="00F86AC5">
        <w:rPr>
          <w:sz w:val="24"/>
        </w:rPr>
        <w:t>和竖直向上的空气阻力</w:t>
      </w:r>
      <w:r w:rsidRPr="00F86AC5">
        <w:rPr>
          <w:i/>
          <w:sz w:val="24"/>
        </w:rPr>
        <w:t>f</w:t>
      </w:r>
      <w:r w:rsidRPr="00F86AC5">
        <w:rPr>
          <w:sz w:val="24"/>
          <w:vertAlign w:val="subscript"/>
        </w:rPr>
        <w:t>阻</w: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如图所示</w:t>
      </w:r>
      <w:r w:rsidRPr="00F86AC5">
        <w:rPr>
          <w:rFonts w:hint="eastAsia"/>
          <w:sz w:val="24"/>
        </w:rPr>
        <w:t>。则空气阻力为：</w:t>
      </w:r>
    </w:p>
    <w:p w:rsidR="00AC2837" w:rsidRPr="00F86AC5" w:rsidRDefault="00AC2837" w:rsidP="00CD0460">
      <w:pPr>
        <w:ind w:firstLine="480"/>
        <w:jc w:val="center"/>
        <w:rPr>
          <w:rFonts w:ascii="Book Antiqua" w:hAnsi="Book Antiqua"/>
          <w:i/>
          <w:sz w:val="24"/>
        </w:rPr>
      </w:pPr>
      <w:r w:rsidRPr="00F86AC5">
        <w:rPr>
          <w:i/>
          <w:sz w:val="24"/>
        </w:rPr>
        <w:t>f</w:t>
      </w:r>
      <w:r w:rsidRPr="00F86AC5">
        <w:rPr>
          <w:sz w:val="24"/>
          <w:vertAlign w:val="subscript"/>
        </w:rPr>
        <w:t>阻</w:t>
      </w:r>
      <w:r w:rsidRPr="00F86AC5">
        <w:rPr>
          <w:rFonts w:hint="eastAsia"/>
          <w:sz w:val="24"/>
        </w:rPr>
        <w:t>=-</w:t>
      </w:r>
      <w:r w:rsidRPr="00F86AC5">
        <w:rPr>
          <w:i/>
          <w:sz w:val="24"/>
        </w:rPr>
        <w:t>k</w:t>
      </w:r>
      <w:r w:rsidRPr="00F86AC5">
        <w:rPr>
          <w:rFonts w:ascii="Book Antiqua" w:hAnsi="Book Antiqua"/>
          <w:i/>
          <w:sz w:val="24"/>
        </w:rPr>
        <w:t>v</w: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sz w:val="24"/>
        </w:rPr>
        <w:t>根据牛顿第二定律有</w:t>
      </w:r>
      <w:r w:rsidRPr="00F86AC5">
        <w:rPr>
          <w:rFonts w:hint="eastAsia"/>
          <w:sz w:val="24"/>
        </w:rPr>
        <w:t>：</w:t>
      </w:r>
    </w:p>
    <w:p w:rsidR="00AC2837" w:rsidRPr="00F86AC5" w:rsidRDefault="00AC2837" w:rsidP="00CD0460">
      <w:pPr>
        <w:ind w:firstLine="480"/>
        <w:jc w:val="center"/>
        <w:rPr>
          <w:sz w:val="24"/>
        </w:rPr>
      </w:pPr>
      <w:r w:rsidRPr="00F86AC5">
        <w:rPr>
          <w:position w:val="-24"/>
          <w:sz w:val="24"/>
        </w:rPr>
        <w:object w:dxaOrig="2140" w:dyaOrig="620">
          <v:shape id="_x0000_i1062" type="#_x0000_t75" style="width:106.95pt;height:31.2pt" o:ole="">
            <v:imagedata r:id="rId101" o:title=""/>
          </v:shape>
          <o:OLEObject Type="Embed" ProgID="Equation.DSMT4" ShapeID="_x0000_i1062" DrawAspect="Content" ObjectID="_1616777070" r:id="rId102"/>
        </w:objec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sz w:val="24"/>
        </w:rPr>
        <w:t>则有</w:t>
      </w:r>
      <w:r w:rsidRPr="00F86AC5">
        <w:rPr>
          <w:rFonts w:hint="eastAsia"/>
          <w:sz w:val="24"/>
        </w:rPr>
        <w:t>：</w:t>
      </w:r>
    </w:p>
    <w:p w:rsidR="00AC2837" w:rsidRPr="00F86AC5" w:rsidRDefault="00AC2837" w:rsidP="00CD0460">
      <w:pPr>
        <w:ind w:firstLine="480"/>
        <w:jc w:val="center"/>
        <w:rPr>
          <w:sz w:val="24"/>
        </w:rPr>
      </w:pPr>
      <w:r w:rsidRPr="00F86AC5">
        <w:rPr>
          <w:position w:val="-28"/>
          <w:sz w:val="24"/>
        </w:rPr>
        <w:object w:dxaOrig="1460" w:dyaOrig="660">
          <v:shape id="_x0000_i1063" type="#_x0000_t75" style="width:73.25pt;height:33.3pt" o:ole="">
            <v:imagedata r:id="rId103" o:title=""/>
          </v:shape>
          <o:OLEObject Type="Embed" ProgID="Equation.DSMT4" ShapeID="_x0000_i1063" DrawAspect="Content" ObjectID="_1616777071" r:id="rId104"/>
        </w:objec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sz w:val="24"/>
        </w:rPr>
        <w:t>两边分别进行积分</w:t>
      </w:r>
      <w:r w:rsidRPr="00F86AC5">
        <w:rPr>
          <w:rFonts w:hint="eastAsia"/>
          <w:sz w:val="24"/>
        </w:rPr>
        <w:t>：</w:t>
      </w:r>
    </w:p>
    <w:p w:rsidR="00AC2837" w:rsidRPr="00F86AC5" w:rsidRDefault="00AC2837" w:rsidP="00CD0460">
      <w:pPr>
        <w:ind w:firstLine="480"/>
        <w:jc w:val="center"/>
        <w:rPr>
          <w:sz w:val="24"/>
        </w:rPr>
      </w:pPr>
      <w:r w:rsidRPr="00F86AC5">
        <w:rPr>
          <w:position w:val="-28"/>
          <w:sz w:val="24"/>
        </w:rPr>
        <w:object w:dxaOrig="2100" w:dyaOrig="660">
          <v:shape id="_x0000_i1064" type="#_x0000_t75" style="width:105.3pt;height:33.3pt" o:ole="">
            <v:imagedata r:id="rId105" o:title=""/>
          </v:shape>
          <o:OLEObject Type="Embed" ProgID="Equation.DSMT4" ShapeID="_x0000_i1064" DrawAspect="Content" ObjectID="_1616777072" r:id="rId106"/>
        </w:objec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sz w:val="24"/>
        </w:rPr>
        <w:t>由于初始时刻速度</w:t>
      </w:r>
      <w:r w:rsidRPr="00F86AC5">
        <w:rPr>
          <w:position w:val="-12"/>
          <w:sz w:val="24"/>
        </w:rPr>
        <w:object w:dxaOrig="560" w:dyaOrig="360">
          <v:shape id="_x0000_i1065" type="#_x0000_t75" style="width:27.45pt;height:18.3pt" o:ole="">
            <v:imagedata r:id="rId107" o:title=""/>
          </v:shape>
          <o:OLEObject Type="Embed" ProgID="Equation.DSMT4" ShapeID="_x0000_i1065" DrawAspect="Content" ObjectID="_1616777073" r:id="rId108"/>
        </w:objec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可得</w:t>
      </w:r>
      <w:r w:rsidRPr="00F86AC5">
        <w:rPr>
          <w:rFonts w:hint="eastAsia"/>
          <w:sz w:val="24"/>
        </w:rPr>
        <w:t>：</w:t>
      </w:r>
    </w:p>
    <w:p w:rsidR="00AC2837" w:rsidRPr="00F86AC5" w:rsidRDefault="00AC2837" w:rsidP="00CD0460">
      <w:pPr>
        <w:ind w:firstLine="480"/>
        <w:jc w:val="center"/>
        <w:rPr>
          <w:sz w:val="24"/>
        </w:rPr>
      </w:pPr>
      <w:r w:rsidRPr="00F86AC5">
        <w:rPr>
          <w:position w:val="-32"/>
          <w:sz w:val="24"/>
        </w:rPr>
        <w:object w:dxaOrig="1740" w:dyaOrig="760">
          <v:shape id="_x0000_i1066" type="#_x0000_t75" style="width:87pt;height:37.45pt" o:ole="">
            <v:imagedata r:id="rId109" o:title=""/>
          </v:shape>
          <o:OLEObject Type="Embed" ProgID="Equation.DSMT4" ShapeID="_x0000_i1066" DrawAspect="Content" ObjectID="_1616777074" r:id="rId110"/>
        </w:objec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2</w:t>
      </w:r>
      <w:r w:rsidRPr="00F86AC5">
        <w:rPr>
          <w:rFonts w:hint="eastAsia"/>
          <w:sz w:val="24"/>
        </w:rPr>
        <w:t>）</w:t>
      </w:r>
      <w:r w:rsidR="00C07C68">
        <w:rPr>
          <w:rFonts w:hint="eastAsia"/>
          <w:sz w:val="24"/>
        </w:rPr>
        <w:t>5</w:t>
      </w:r>
      <w:r w:rsidR="00C07C68">
        <w:rPr>
          <w:rFonts w:hint="eastAsia"/>
          <w:sz w:val="24"/>
        </w:rPr>
        <w:t>分</w: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sz w:val="24"/>
        </w:rPr>
        <w:t>根据速度定义有</w:t>
      </w:r>
      <w:r w:rsidRPr="00F86AC5">
        <w:rPr>
          <w:rFonts w:hint="eastAsia"/>
          <w:sz w:val="24"/>
        </w:rPr>
        <w:t>：</w:t>
      </w:r>
      <w:r w:rsidRPr="00F86AC5">
        <w:rPr>
          <w:position w:val="-24"/>
          <w:sz w:val="24"/>
        </w:rPr>
        <w:object w:dxaOrig="660" w:dyaOrig="620">
          <v:shape id="_x0000_i1067" type="#_x0000_t75" style="width:33.3pt;height:31.2pt" o:ole="">
            <v:imagedata r:id="rId111" o:title=""/>
          </v:shape>
          <o:OLEObject Type="Embed" ProgID="Equation.DSMT4" ShapeID="_x0000_i1067" DrawAspect="Content" ObjectID="_1616777075" r:id="rId112"/>
        </w:objec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结合下落速度与时间关系可得</w:t>
      </w:r>
      <w:r w:rsidRPr="00F86AC5">
        <w:rPr>
          <w:rFonts w:hint="eastAsia"/>
          <w:sz w:val="24"/>
        </w:rPr>
        <w:t>：</w:t>
      </w:r>
    </w:p>
    <w:p w:rsidR="00AC2837" w:rsidRPr="00F86AC5" w:rsidRDefault="00AC2837" w:rsidP="00CD0460">
      <w:pPr>
        <w:ind w:firstLine="480"/>
        <w:jc w:val="center"/>
        <w:rPr>
          <w:sz w:val="24"/>
        </w:rPr>
      </w:pPr>
      <w:r w:rsidRPr="00F86AC5">
        <w:rPr>
          <w:position w:val="-32"/>
          <w:sz w:val="24"/>
        </w:rPr>
        <w:object w:dxaOrig="2540" w:dyaOrig="760">
          <v:shape id="_x0000_i1068" type="#_x0000_t75" style="width:127.75pt;height:37.45pt" o:ole="">
            <v:imagedata r:id="rId113" o:title=""/>
          </v:shape>
          <o:OLEObject Type="Embed" ProgID="Equation.DSMT4" ShapeID="_x0000_i1068" DrawAspect="Content" ObjectID="_1616777076" r:id="rId114"/>
        </w:objec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由初始条件</w:t>
      </w:r>
      <w:r w:rsidRPr="00F86AC5">
        <w:rPr>
          <w:rFonts w:hint="eastAsia"/>
          <w:i/>
          <w:sz w:val="24"/>
        </w:rPr>
        <w:t>y</w:t>
      </w:r>
      <w:r w:rsidRPr="00F86AC5">
        <w:rPr>
          <w:sz w:val="24"/>
          <w:vertAlign w:val="subscript"/>
        </w:rPr>
        <w:t>0</w:t>
      </w:r>
      <w:r w:rsidRPr="00F86AC5">
        <w:rPr>
          <w:rFonts w:hint="eastAsia"/>
          <w:sz w:val="24"/>
        </w:rPr>
        <w:t>=</w:t>
      </w:r>
      <w:r w:rsidRPr="00F86AC5">
        <w:rPr>
          <w:sz w:val="24"/>
        </w:rPr>
        <w:t>0</w:t>
      </w:r>
      <w:r w:rsidRPr="00F86AC5">
        <w:rPr>
          <w:sz w:val="24"/>
        </w:rPr>
        <w:t>可得雨点的运动方程</w:t>
      </w:r>
      <w:r w:rsidRPr="00F86AC5">
        <w:rPr>
          <w:rFonts w:hint="eastAsia"/>
          <w:sz w:val="24"/>
        </w:rPr>
        <w:t>：</w:t>
      </w:r>
    </w:p>
    <w:p w:rsidR="00AC2837" w:rsidRPr="00F86AC5" w:rsidRDefault="00AC2837" w:rsidP="00CD0460">
      <w:pPr>
        <w:ind w:firstLine="480"/>
        <w:jc w:val="center"/>
        <w:rPr>
          <w:sz w:val="24"/>
        </w:rPr>
      </w:pPr>
      <w:r w:rsidRPr="00F86AC5">
        <w:rPr>
          <w:position w:val="-32"/>
          <w:sz w:val="24"/>
        </w:rPr>
        <w:object w:dxaOrig="2420" w:dyaOrig="760">
          <v:shape id="_x0000_i1069" type="#_x0000_t75" style="width:120.3pt;height:37.45pt" o:ole="">
            <v:imagedata r:id="rId115" o:title=""/>
          </v:shape>
          <o:OLEObject Type="Embed" ProgID="Equation.DSMT4" ShapeID="_x0000_i1069" DrawAspect="Content" ObjectID="_1616777077" r:id="rId116"/>
        </w:objec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lastRenderedPageBreak/>
        <w:t>（</w:t>
      </w:r>
      <w:r w:rsidRPr="00F86AC5">
        <w:rPr>
          <w:rFonts w:hint="eastAsia"/>
          <w:sz w:val="24"/>
        </w:rPr>
        <w:t>3</w:t>
      </w:r>
      <w:r w:rsidRPr="00F86AC5">
        <w:rPr>
          <w:rFonts w:hint="eastAsia"/>
          <w:sz w:val="24"/>
        </w:rPr>
        <w:t>）</w:t>
      </w:r>
      <w:r w:rsidR="00C07C68">
        <w:rPr>
          <w:rFonts w:hint="eastAsia"/>
          <w:sz w:val="24"/>
        </w:rPr>
        <w:t>2</w:t>
      </w:r>
      <w:r w:rsidR="00C07C68">
        <w:rPr>
          <w:rFonts w:hint="eastAsia"/>
          <w:sz w:val="24"/>
        </w:rPr>
        <w:t>分</w:t>
      </w:r>
    </w:p>
    <w:p w:rsidR="00AC2837" w:rsidRPr="00F86AC5" w:rsidRDefault="00AC2837" w:rsidP="00CD0460">
      <w:pPr>
        <w:ind w:firstLine="480"/>
        <w:rPr>
          <w:sz w:val="24"/>
        </w:rPr>
      </w:pPr>
      <w:r w:rsidRPr="00F86AC5">
        <w:rPr>
          <w:sz w:val="24"/>
        </w:rPr>
        <w:t>当下落距离足够长</w: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即时间趋于无穷大</w: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则下落的最终速度趋于</w:t>
      </w:r>
      <w:r w:rsidRPr="00F86AC5">
        <w:rPr>
          <w:rFonts w:hint="eastAsia"/>
          <w:sz w:val="24"/>
        </w:rPr>
        <w:t>：</w:t>
      </w:r>
    </w:p>
    <w:p w:rsidR="00AC2837" w:rsidRPr="00F86AC5" w:rsidRDefault="00AC2837" w:rsidP="00CD0460">
      <w:pPr>
        <w:ind w:firstLine="480"/>
        <w:jc w:val="center"/>
        <w:rPr>
          <w:sz w:val="24"/>
        </w:rPr>
      </w:pPr>
      <w:r w:rsidRPr="00F86AC5">
        <w:rPr>
          <w:position w:val="-24"/>
          <w:sz w:val="24"/>
        </w:rPr>
        <w:object w:dxaOrig="880" w:dyaOrig="620">
          <v:shape id="_x0000_i1070" type="#_x0000_t75" style="width:44.55pt;height:31.2pt" o:ole="">
            <v:imagedata r:id="rId117" o:title=""/>
          </v:shape>
          <o:OLEObject Type="Embed" ProgID="Equation.DSMT4" ShapeID="_x0000_i1070" DrawAspect="Content" ObjectID="_1616777078" r:id="rId118"/>
        </w:object>
      </w:r>
    </w:p>
    <w:p w:rsidR="001E6FD1" w:rsidRPr="00F86AC5" w:rsidRDefault="001E6FD1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4D7034" w:rsidRPr="00F86AC5" w:rsidRDefault="004D7034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五、</w:t>
      </w:r>
      <w:r w:rsidRPr="00F86AC5">
        <w:rPr>
          <w:b/>
          <w:sz w:val="24"/>
        </w:rPr>
        <w:t>计算题：</w:t>
      </w:r>
      <w:r w:rsidRPr="00F86AC5">
        <w:rPr>
          <w:sz w:val="24"/>
        </w:rPr>
        <w:t>本题</w:t>
      </w:r>
      <w:r w:rsidRPr="00F86AC5">
        <w:rPr>
          <w:sz w:val="24"/>
        </w:rPr>
        <w:t>12</w:t>
      </w:r>
      <w:r w:rsidRPr="00F86AC5">
        <w:rPr>
          <w:sz w:val="24"/>
        </w:rPr>
        <w:t>分。请在答题纸上按题序作答，并标明题号。</w:t>
      </w:r>
    </w:p>
    <w:p w:rsidR="00BA59C4" w:rsidRPr="00F86AC5" w:rsidRDefault="00BA59C4" w:rsidP="00CD0460">
      <w:pPr>
        <w:widowControl w:val="0"/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在</w:t>
      </w:r>
      <w:proofErr w:type="gramStart"/>
      <w:r w:rsidRPr="00F86AC5">
        <w:rPr>
          <w:rFonts w:hint="eastAsia"/>
          <w:sz w:val="24"/>
        </w:rPr>
        <w:t>一</w:t>
      </w:r>
      <w:proofErr w:type="gramEnd"/>
      <w:r w:rsidRPr="00F86AC5">
        <w:rPr>
          <w:rFonts w:hint="eastAsia"/>
          <w:sz w:val="24"/>
        </w:rPr>
        <w:t>竖直轻弹簧下端悬挂质量</w:t>
      </w:r>
      <w:r w:rsidRPr="00F86AC5">
        <w:rPr>
          <w:i/>
          <w:sz w:val="24"/>
        </w:rPr>
        <w:t>m</w:t>
      </w:r>
      <w:r w:rsidRPr="00F86AC5">
        <w:rPr>
          <w:sz w:val="24"/>
        </w:rPr>
        <w:t xml:space="preserve"> = 5</w:t>
      </w:r>
      <w:r w:rsidRPr="00F86AC5">
        <w:rPr>
          <w:i/>
          <w:sz w:val="24"/>
        </w:rPr>
        <w:t>g</w:t>
      </w:r>
      <w:r w:rsidRPr="00F86AC5">
        <w:rPr>
          <w:rFonts w:hint="eastAsia"/>
          <w:sz w:val="24"/>
        </w:rPr>
        <w:t>的小球，弹簧伸长</w:t>
      </w:r>
      <w:r w:rsidRPr="00F86AC5">
        <w:rPr>
          <w:rFonts w:eastAsiaTheme="minorEastAsia" w:hAnsiTheme="minorHAnsi"/>
          <w:position w:val="-6"/>
          <w:sz w:val="24"/>
        </w:rPr>
        <w:object w:dxaOrig="900" w:dyaOrig="285">
          <v:shape id="_x0000_i1071" type="#_x0000_t75" style="width:44.95pt;height:13.75pt" o:ole="">
            <v:imagedata r:id="rId119" o:title=""/>
          </v:shape>
          <o:OLEObject Type="Embed" ProgID="Equation.3" ShapeID="_x0000_i1071" DrawAspect="Content" ObjectID="_1616777079" r:id="rId120"/>
        </w:object>
      </w:r>
      <w:r w:rsidRPr="00F86AC5">
        <w:rPr>
          <w:rFonts w:hint="eastAsia"/>
          <w:sz w:val="24"/>
        </w:rPr>
        <w:t>而平衡。</w:t>
      </w:r>
      <w:proofErr w:type="gramStart"/>
      <w:r w:rsidRPr="00F86AC5">
        <w:rPr>
          <w:rFonts w:hint="eastAsia"/>
          <w:sz w:val="24"/>
        </w:rPr>
        <w:t>经推动后</w:t>
      </w:r>
      <w:proofErr w:type="gramEnd"/>
      <w:r w:rsidRPr="00F86AC5">
        <w:rPr>
          <w:rFonts w:hint="eastAsia"/>
          <w:sz w:val="24"/>
        </w:rPr>
        <w:t>，该小球在竖直方向作振幅为</w:t>
      </w:r>
      <w:r w:rsidRPr="00F86AC5">
        <w:rPr>
          <w:i/>
          <w:iCs/>
          <w:sz w:val="24"/>
        </w:rPr>
        <w:t xml:space="preserve">A </w:t>
      </w:r>
      <w:r w:rsidRPr="00F86AC5">
        <w:rPr>
          <w:sz w:val="24"/>
        </w:rPr>
        <w:t>= 4</w:t>
      </w:r>
      <w:r w:rsidRPr="00F86AC5">
        <w:rPr>
          <w:i/>
          <w:sz w:val="24"/>
        </w:rPr>
        <w:t>cm</w:t>
      </w:r>
      <w:r w:rsidRPr="00F86AC5">
        <w:rPr>
          <w:rFonts w:hint="eastAsia"/>
          <w:sz w:val="24"/>
        </w:rPr>
        <w:t>的振动，求：（</w:t>
      </w:r>
      <w:r w:rsidRPr="00F86AC5">
        <w:rPr>
          <w:sz w:val="24"/>
        </w:rPr>
        <w:t>1</w:t>
      </w:r>
      <w:r w:rsidRPr="00F86AC5">
        <w:rPr>
          <w:rFonts w:hint="eastAsia"/>
          <w:sz w:val="24"/>
        </w:rPr>
        <w:t>）小球的振动周期；（</w:t>
      </w:r>
      <w:r w:rsidRPr="00F86AC5">
        <w:rPr>
          <w:sz w:val="24"/>
        </w:rPr>
        <w:t>2</w:t>
      </w:r>
      <w:r w:rsidRPr="00F86AC5">
        <w:rPr>
          <w:rFonts w:hint="eastAsia"/>
          <w:sz w:val="24"/>
        </w:rPr>
        <w:t>）</w:t>
      </w:r>
      <w:r w:rsidR="00E876C6">
        <w:rPr>
          <w:rFonts w:hint="eastAsia"/>
          <w:sz w:val="24"/>
        </w:rPr>
        <w:t>若选择平衡位置为势能零点，</w:t>
      </w:r>
      <w:r w:rsidRPr="00F86AC5">
        <w:rPr>
          <w:rFonts w:hint="eastAsia"/>
          <w:sz w:val="24"/>
        </w:rPr>
        <w:t>振动的总能量；（</w:t>
      </w:r>
      <w:r w:rsidRPr="00F86AC5">
        <w:rPr>
          <w:sz w:val="24"/>
        </w:rPr>
        <w:t>3</w:t>
      </w:r>
      <w:r w:rsidRPr="00F86AC5">
        <w:rPr>
          <w:rFonts w:hint="eastAsia"/>
          <w:sz w:val="24"/>
        </w:rPr>
        <w:t>）小球运动的最大速度。</w:t>
      </w:r>
    </w:p>
    <w:p w:rsidR="00C07C68" w:rsidRDefault="00BA59C4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解：（</w:t>
      </w:r>
      <w:r w:rsidRPr="00F86AC5">
        <w:rPr>
          <w:sz w:val="24"/>
        </w:rPr>
        <w:t>1</w:t>
      </w:r>
      <w:r w:rsidRPr="00F86AC5">
        <w:rPr>
          <w:rFonts w:hint="eastAsia"/>
          <w:sz w:val="24"/>
        </w:rPr>
        <w:t>）</w:t>
      </w:r>
      <w:r w:rsidR="00C07C68">
        <w:rPr>
          <w:rFonts w:hint="eastAsia"/>
          <w:sz w:val="24"/>
        </w:rPr>
        <w:t>4</w:t>
      </w:r>
      <w:r w:rsidR="00C07C68">
        <w:rPr>
          <w:rFonts w:hint="eastAsia"/>
          <w:sz w:val="24"/>
        </w:rPr>
        <w:t>分</w:t>
      </w:r>
    </w:p>
    <w:p w:rsidR="00BA59C4" w:rsidRPr="00F86AC5" w:rsidRDefault="00BA59C4" w:rsidP="00CD0460">
      <w:pPr>
        <w:ind w:firstLine="480"/>
        <w:rPr>
          <w:sz w:val="24"/>
        </w:rPr>
      </w:pPr>
      <w:r w:rsidRPr="00F86AC5">
        <w:rPr>
          <w:rFonts w:eastAsiaTheme="minorEastAsia" w:hAnsiTheme="minorHAnsi"/>
          <w:position w:val="-10"/>
          <w:sz w:val="24"/>
        </w:rPr>
        <w:object w:dxaOrig="1020" w:dyaOrig="315">
          <v:shape id="_x0000_i1072" type="#_x0000_t75" style="width:50.75pt;height:16.25pt" o:ole="">
            <v:imagedata r:id="rId121" o:title=""/>
          </v:shape>
          <o:OLEObject Type="Embed" ProgID="Equation.3" ShapeID="_x0000_i1072" DrawAspect="Content" ObjectID="_1616777080" r:id="rId122"/>
        </w:object>
      </w:r>
      <w:r w:rsidRPr="00F86AC5">
        <w:rPr>
          <w:rFonts w:hint="eastAsia"/>
          <w:sz w:val="24"/>
        </w:rPr>
        <w:t>得</w:t>
      </w:r>
      <w:r w:rsidR="00C07C68" w:rsidRPr="00F86AC5">
        <w:rPr>
          <w:rFonts w:eastAsiaTheme="minorEastAsia" w:hAnsiTheme="minorHAnsi"/>
          <w:position w:val="-10"/>
          <w:sz w:val="24"/>
        </w:rPr>
        <w:object w:dxaOrig="2020" w:dyaOrig="320">
          <v:shape id="_x0000_i1086" type="#_x0000_t75" style="width:101.15pt;height:16.25pt" o:ole="">
            <v:imagedata r:id="rId123" o:title=""/>
          </v:shape>
          <o:OLEObject Type="Embed" ProgID="Equation.DSMT4" ShapeID="_x0000_i1086" DrawAspect="Content" ObjectID="_1616777081" r:id="rId124"/>
        </w:object>
      </w:r>
    </w:p>
    <w:p w:rsidR="00BA59C4" w:rsidRPr="00F86AC5" w:rsidRDefault="00BA59C4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所以周期</w:t>
      </w:r>
      <w:r w:rsidR="00C07C68" w:rsidRPr="00F86AC5">
        <w:rPr>
          <w:rFonts w:eastAsiaTheme="minorEastAsia" w:hAnsiTheme="minorHAnsi"/>
          <w:position w:val="-26"/>
          <w:sz w:val="24"/>
        </w:rPr>
        <w:object w:dxaOrig="2020" w:dyaOrig="700">
          <v:shape id="_x0000_i1087" type="#_x0000_t75" style="width:101.15pt;height:34.95pt" o:ole="">
            <v:imagedata r:id="rId125" o:title=""/>
          </v:shape>
          <o:OLEObject Type="Embed" ProgID="Equation.DSMT4" ShapeID="_x0000_i1087" DrawAspect="Content" ObjectID="_1616777082" r:id="rId126"/>
        </w:object>
      </w:r>
    </w:p>
    <w:p w:rsidR="00C07C68" w:rsidRDefault="00BA59C4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sz w:val="24"/>
        </w:rPr>
        <w:t>2</w:t>
      </w:r>
      <w:r w:rsidRPr="00F86AC5">
        <w:rPr>
          <w:rFonts w:hint="eastAsia"/>
          <w:sz w:val="24"/>
        </w:rPr>
        <w:t>）</w:t>
      </w:r>
      <w:r w:rsidR="00C07C68">
        <w:rPr>
          <w:rFonts w:hint="eastAsia"/>
          <w:sz w:val="24"/>
        </w:rPr>
        <w:t>4</w:t>
      </w:r>
      <w:r w:rsidR="00C07C68">
        <w:rPr>
          <w:rFonts w:hint="eastAsia"/>
          <w:sz w:val="24"/>
        </w:rPr>
        <w:t>分</w:t>
      </w:r>
    </w:p>
    <w:p w:rsidR="00BA59C4" w:rsidRPr="00F86AC5" w:rsidRDefault="00BA59C4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振幅为</w:t>
      </w:r>
      <w:r w:rsidRPr="00A51A3C">
        <w:rPr>
          <w:i/>
          <w:sz w:val="24"/>
        </w:rPr>
        <w:t>A</w:t>
      </w:r>
      <w:r w:rsidRPr="00F86AC5">
        <w:rPr>
          <w:sz w:val="24"/>
        </w:rPr>
        <w:t>=4cm</w:t>
      </w:r>
      <w:r w:rsidRPr="00F86AC5">
        <w:rPr>
          <w:rFonts w:hint="eastAsia"/>
          <w:sz w:val="24"/>
        </w:rPr>
        <w:t>，振动的总能量为</w:t>
      </w:r>
      <w:r w:rsidR="00C07C68" w:rsidRPr="00F86AC5">
        <w:rPr>
          <w:rFonts w:eastAsiaTheme="minorEastAsia" w:hAnsiTheme="minorHAnsi"/>
          <w:position w:val="-24"/>
          <w:sz w:val="24"/>
        </w:rPr>
        <w:object w:dxaOrig="3500" w:dyaOrig="620">
          <v:shape id="_x0000_i1088" type="#_x0000_t75" style="width:175.2pt;height:31.2pt" o:ole="">
            <v:imagedata r:id="rId127" o:title=""/>
          </v:shape>
          <o:OLEObject Type="Embed" ProgID="Equation.DSMT4" ShapeID="_x0000_i1088" DrawAspect="Content" ObjectID="_1616777083" r:id="rId128"/>
        </w:object>
      </w:r>
    </w:p>
    <w:p w:rsidR="00C07C68" w:rsidRDefault="00F84A4A" w:rsidP="00F84A4A">
      <w:pPr>
        <w:widowControl w:val="0"/>
        <w:ind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C07C68">
        <w:rPr>
          <w:rFonts w:hint="eastAsia"/>
          <w:sz w:val="24"/>
        </w:rPr>
        <w:t>4</w:t>
      </w:r>
      <w:r w:rsidR="00C07C68">
        <w:rPr>
          <w:rFonts w:hint="eastAsia"/>
          <w:sz w:val="24"/>
        </w:rPr>
        <w:t>分</w:t>
      </w:r>
    </w:p>
    <w:p w:rsidR="00BA59C4" w:rsidRPr="00F86AC5" w:rsidRDefault="00BA59C4" w:rsidP="00F84A4A">
      <w:pPr>
        <w:widowControl w:val="0"/>
        <w:ind w:firstLine="480"/>
        <w:rPr>
          <w:sz w:val="24"/>
        </w:rPr>
      </w:pPr>
      <w:r w:rsidRPr="00F86AC5">
        <w:rPr>
          <w:rFonts w:hint="eastAsia"/>
          <w:sz w:val="24"/>
        </w:rPr>
        <w:t>小球运动的最大速度</w:t>
      </w:r>
    </w:p>
    <w:p w:rsidR="00BA59C4" w:rsidRPr="00F86AC5" w:rsidRDefault="00F84A4A" w:rsidP="00CD0460">
      <w:pPr>
        <w:ind w:firstLine="480"/>
        <w:rPr>
          <w:sz w:val="24"/>
        </w:rPr>
      </w:pPr>
      <w:r>
        <w:rPr>
          <w:rFonts w:hint="eastAsia"/>
          <w:sz w:val="24"/>
        </w:rPr>
        <w:t>由</w:t>
      </w:r>
      <w:r w:rsidR="00BA59C4" w:rsidRPr="00F86AC5">
        <w:rPr>
          <w:rFonts w:eastAsiaTheme="minorEastAsia" w:hAnsiTheme="minorHAnsi"/>
          <w:position w:val="-24"/>
          <w:sz w:val="24"/>
        </w:rPr>
        <w:object w:dxaOrig="1215" w:dyaOrig="615">
          <v:shape id="_x0000_i1073" type="#_x0000_t75" style="width:61.2pt;height:31.2pt" o:ole="">
            <v:imagedata r:id="rId129" o:title=""/>
          </v:shape>
          <o:OLEObject Type="Embed" ProgID="Equation.3" ShapeID="_x0000_i1073" DrawAspect="Content" ObjectID="_1616777084" r:id="rId130"/>
        </w:object>
      </w:r>
      <w:r w:rsidR="00BA59C4" w:rsidRPr="00F86AC5">
        <w:rPr>
          <w:rFonts w:hint="eastAsia"/>
          <w:sz w:val="24"/>
        </w:rPr>
        <w:t>得</w:t>
      </w:r>
      <w:r w:rsidR="00C07C68" w:rsidRPr="00F86AC5">
        <w:rPr>
          <w:rFonts w:eastAsiaTheme="minorEastAsia" w:hAnsiTheme="minorHAnsi"/>
          <w:position w:val="-26"/>
          <w:sz w:val="24"/>
        </w:rPr>
        <w:object w:dxaOrig="3440" w:dyaOrig="700">
          <v:shape id="_x0000_i1089" type="#_x0000_t75" style="width:171.45pt;height:34.95pt" o:ole="">
            <v:imagedata r:id="rId131" o:title=""/>
          </v:shape>
          <o:OLEObject Type="Embed" ProgID="Equation.DSMT4" ShapeID="_x0000_i1089" DrawAspect="Content" ObjectID="_1616777085" r:id="rId132"/>
        </w:object>
      </w:r>
    </w:p>
    <w:p w:rsidR="001E6FD1" w:rsidRPr="00F86AC5" w:rsidRDefault="001E6FD1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4D7034" w:rsidRPr="00F86AC5" w:rsidRDefault="004D7034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六、</w:t>
      </w:r>
      <w:r w:rsidRPr="00F86AC5">
        <w:rPr>
          <w:b/>
          <w:sz w:val="24"/>
        </w:rPr>
        <w:t>计算题：</w:t>
      </w:r>
      <w:r w:rsidRPr="00F86AC5">
        <w:rPr>
          <w:sz w:val="24"/>
        </w:rPr>
        <w:t>本题</w:t>
      </w:r>
      <w:r w:rsidRPr="00F86AC5">
        <w:rPr>
          <w:sz w:val="24"/>
        </w:rPr>
        <w:t>12</w:t>
      </w:r>
      <w:r w:rsidRPr="00F86AC5">
        <w:rPr>
          <w:sz w:val="24"/>
        </w:rPr>
        <w:t>分。请在答题纸上按题序作答，并标明题号。</w:t>
      </w:r>
    </w:p>
    <w:p w:rsidR="00BA59C4" w:rsidRPr="00F86AC5" w:rsidRDefault="00BA59C4" w:rsidP="000323BF">
      <w:pPr>
        <w:widowControl w:val="0"/>
        <w:ind w:firstLineChars="0" w:firstLine="0"/>
        <w:rPr>
          <w:sz w:val="24"/>
        </w:rPr>
      </w:pPr>
      <w:r w:rsidRPr="00F86AC5">
        <w:rPr>
          <w:rFonts w:hint="eastAsia"/>
          <w:sz w:val="24"/>
        </w:rPr>
        <w:t>绳索上的波以波速</w:t>
      </w:r>
      <w:r w:rsidRPr="00F86AC5">
        <w:rPr>
          <w:rFonts w:ascii="Book Antiqua" w:hAnsi="Book Antiqua"/>
          <w:i/>
          <w:sz w:val="24"/>
        </w:rPr>
        <w:t>v</w:t>
      </w:r>
      <w:r w:rsidRPr="00F86AC5">
        <w:rPr>
          <w:sz w:val="24"/>
        </w:rPr>
        <w:t xml:space="preserve">=25 </w:t>
      </w:r>
      <w:r w:rsidRPr="00F86AC5">
        <w:rPr>
          <w:i/>
          <w:sz w:val="24"/>
        </w:rPr>
        <w:t>m</w:t>
      </w:r>
      <w:r w:rsidRPr="00F86AC5">
        <w:rPr>
          <w:sz w:val="24"/>
        </w:rPr>
        <w:t>/</w:t>
      </w:r>
      <w:r w:rsidRPr="00F86AC5">
        <w:rPr>
          <w:i/>
          <w:sz w:val="24"/>
        </w:rPr>
        <w:t>s</w:t>
      </w:r>
      <w:r w:rsidRPr="00F86AC5">
        <w:rPr>
          <w:rFonts w:hint="eastAsia"/>
          <w:sz w:val="24"/>
        </w:rPr>
        <w:t>传播，若绳的两端固定，相距</w:t>
      </w:r>
      <w:r w:rsidRPr="00F86AC5">
        <w:rPr>
          <w:sz w:val="24"/>
        </w:rPr>
        <w:t xml:space="preserve">2 </w:t>
      </w:r>
      <w:r w:rsidRPr="00F86AC5">
        <w:rPr>
          <w:i/>
          <w:sz w:val="24"/>
        </w:rPr>
        <w:t>m</w:t>
      </w:r>
      <w:r w:rsidRPr="00F86AC5">
        <w:rPr>
          <w:rFonts w:hint="eastAsia"/>
          <w:sz w:val="24"/>
        </w:rPr>
        <w:t>，在绳上形成驻波，且除端点外其间有</w:t>
      </w:r>
      <w:r w:rsidRPr="00F86AC5">
        <w:rPr>
          <w:sz w:val="24"/>
        </w:rPr>
        <w:t>3</w:t>
      </w:r>
      <w:r w:rsidRPr="00F86AC5">
        <w:rPr>
          <w:rFonts w:hint="eastAsia"/>
          <w:sz w:val="24"/>
        </w:rPr>
        <w:t>个波节。设驻波振幅为</w:t>
      </w:r>
      <w:r w:rsidRPr="00F86AC5">
        <w:rPr>
          <w:sz w:val="24"/>
        </w:rPr>
        <w:t xml:space="preserve">0.1 </w:t>
      </w:r>
      <w:r w:rsidRPr="00F86AC5">
        <w:rPr>
          <w:i/>
          <w:sz w:val="24"/>
        </w:rPr>
        <w:t>m</w:t>
      </w:r>
      <w:r w:rsidRPr="00F86AC5">
        <w:rPr>
          <w:rFonts w:hint="eastAsia"/>
          <w:sz w:val="24"/>
        </w:rPr>
        <w:t>，</w:t>
      </w:r>
      <w:r w:rsidRPr="00F86AC5">
        <w:rPr>
          <w:i/>
          <w:sz w:val="24"/>
        </w:rPr>
        <w:t>t</w:t>
      </w:r>
      <w:r w:rsidRPr="00F86AC5">
        <w:rPr>
          <w:sz w:val="24"/>
        </w:rPr>
        <w:t>=0</w:t>
      </w:r>
      <w:r w:rsidRPr="00F86AC5">
        <w:rPr>
          <w:rFonts w:hint="eastAsia"/>
          <w:sz w:val="24"/>
        </w:rPr>
        <w:t>时绳上各点均经过平衡位置。试写出：</w:t>
      </w:r>
    </w:p>
    <w:p w:rsidR="00BA59C4" w:rsidRPr="00F86AC5" w:rsidRDefault="00BA59C4" w:rsidP="00CD0460">
      <w:pPr>
        <w:pStyle w:val="a9"/>
        <w:ind w:left="360"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sz w:val="24"/>
        </w:rPr>
        <w:t>1</w:t>
      </w:r>
      <w:r w:rsidRPr="00F86AC5">
        <w:rPr>
          <w:rFonts w:hint="eastAsia"/>
          <w:sz w:val="24"/>
        </w:rPr>
        <w:t>）驻波的表示式；</w:t>
      </w:r>
    </w:p>
    <w:p w:rsidR="00BA59C4" w:rsidRPr="00F86AC5" w:rsidRDefault="00BA59C4" w:rsidP="00CD0460">
      <w:pPr>
        <w:pStyle w:val="a9"/>
        <w:ind w:left="360" w:firstLineChars="0" w:firstLine="0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sz w:val="24"/>
        </w:rPr>
        <w:t>2</w:t>
      </w:r>
      <w:r w:rsidRPr="00F86AC5">
        <w:rPr>
          <w:rFonts w:hint="eastAsia"/>
          <w:sz w:val="24"/>
        </w:rPr>
        <w:t>）形成该驻波的两列反向进行的行波表示式。</w:t>
      </w:r>
    </w:p>
    <w:p w:rsidR="00BA59C4" w:rsidRDefault="00BA59C4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解：</w:t>
      </w:r>
    </w:p>
    <w:p w:rsidR="005426F3" w:rsidRPr="00F86AC5" w:rsidRDefault="005426F3" w:rsidP="00CD0460">
      <w:pPr>
        <w:ind w:firstLine="480"/>
        <w:rPr>
          <w:sz w:val="24"/>
        </w:rPr>
      </w:pPr>
      <w:r>
        <w:rPr>
          <w:sz w:val="24"/>
        </w:rPr>
        <w:t>设绳索的一端为坐标原点</w:t>
      </w:r>
      <w:r>
        <w:rPr>
          <w:rFonts w:hint="eastAsia"/>
          <w:sz w:val="24"/>
        </w:rPr>
        <w:t>，</w:t>
      </w:r>
      <w:r>
        <w:rPr>
          <w:sz w:val="24"/>
        </w:rPr>
        <w:t>沿着绳索指向另一端为</w:t>
      </w:r>
      <w:r w:rsidRPr="005426F3">
        <w:rPr>
          <w:i/>
          <w:sz w:val="24"/>
        </w:rPr>
        <w:t>x</w:t>
      </w:r>
      <w:r>
        <w:rPr>
          <w:sz w:val="24"/>
        </w:rPr>
        <w:t>轴的正方向</w:t>
      </w:r>
      <w:r>
        <w:rPr>
          <w:rFonts w:hint="eastAsia"/>
          <w:sz w:val="24"/>
        </w:rPr>
        <w:t>。</w:t>
      </w:r>
    </w:p>
    <w:p w:rsidR="00C07C68" w:rsidRDefault="00C07C68" w:rsidP="00CD0460">
      <w:pPr>
        <w:pStyle w:val="a9"/>
        <w:widowControl w:val="0"/>
        <w:numPr>
          <w:ilvl w:val="0"/>
          <w:numId w:val="50"/>
        </w:numPr>
        <w:ind w:firstLineChars="0"/>
        <w:rPr>
          <w:sz w:val="24"/>
        </w:rPr>
      </w:pPr>
      <w:r>
        <w:rPr>
          <w:rFonts w:hint="eastAsia"/>
          <w:sz w:val="24"/>
        </w:rPr>
        <w:t>8</w:t>
      </w:r>
      <w:r>
        <w:rPr>
          <w:rFonts w:hint="eastAsia"/>
          <w:sz w:val="24"/>
        </w:rPr>
        <w:t>分</w:t>
      </w:r>
    </w:p>
    <w:p w:rsidR="00BA59C4" w:rsidRPr="00F86AC5" w:rsidRDefault="00BA59C4" w:rsidP="00C07C68">
      <w:pPr>
        <w:pStyle w:val="a9"/>
        <w:widowControl w:val="0"/>
        <w:ind w:left="360" w:firstLineChars="0" w:firstLine="0"/>
        <w:rPr>
          <w:sz w:val="24"/>
        </w:rPr>
      </w:pPr>
      <w:r w:rsidRPr="00F86AC5">
        <w:rPr>
          <w:rFonts w:hint="eastAsia"/>
          <w:sz w:val="24"/>
        </w:rPr>
        <w:t>根据驻波的定义，相邻两波节</w:t>
      </w:r>
      <w:r w:rsidRPr="00F86AC5">
        <w:rPr>
          <w:sz w:val="24"/>
        </w:rPr>
        <w:t>(</w:t>
      </w:r>
      <w:r w:rsidRPr="00F86AC5">
        <w:rPr>
          <w:rFonts w:hint="eastAsia"/>
          <w:sz w:val="24"/>
        </w:rPr>
        <w:t>腹</w:t>
      </w:r>
      <w:r w:rsidRPr="00F86AC5">
        <w:rPr>
          <w:sz w:val="24"/>
        </w:rPr>
        <w:t>)</w:t>
      </w:r>
      <w:r w:rsidRPr="00F86AC5">
        <w:rPr>
          <w:rFonts w:hint="eastAsia"/>
          <w:sz w:val="24"/>
        </w:rPr>
        <w:t>间距：</w:t>
      </w:r>
      <m:oMath>
        <m:r>
          <m:rPr>
            <m:sty m:val="p"/>
          </m:rPr>
          <w:rPr>
            <w:rFonts w:ascii="Cambria Math" w:hAnsi="Cambria Math"/>
            <w:sz w:val="24"/>
          </w:rPr>
          <m:t>Δ</m:t>
        </m:r>
        <m:r>
          <w:rPr>
            <w:rFonts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eastAsiaTheme="minorEastAsia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λ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 xml:space="preserve">, </m:t>
        </m:r>
      </m:oMath>
    </w:p>
    <w:p w:rsidR="00BA59C4" w:rsidRPr="00F86AC5" w:rsidRDefault="00BA59C4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绳的两端固定，那么两个端点上都是波节，根据题意除端点外其间还有</w:t>
      </w:r>
      <w:r w:rsidRPr="00F86AC5">
        <w:rPr>
          <w:sz w:val="24"/>
        </w:rPr>
        <w:t>3</w:t>
      </w:r>
      <w:r w:rsidRPr="00F86AC5">
        <w:rPr>
          <w:rFonts w:hint="eastAsia"/>
          <w:sz w:val="24"/>
        </w:rPr>
        <w:t>个波节，可见两端点之间有四个半波长的距离，</w:t>
      </w:r>
    </w:p>
    <w:p w:rsidR="00BA59C4" w:rsidRPr="00F86AC5" w:rsidRDefault="00BA59C4" w:rsidP="00CD0460">
      <w:pPr>
        <w:ind w:firstLine="480"/>
        <w:rPr>
          <w:sz w:val="24"/>
        </w:rPr>
      </w:pPr>
      <m:oMath>
        <m:r>
          <m:rPr>
            <m:sty m:val="p"/>
          </m:rPr>
          <w:rPr>
            <w:rFonts w:ascii="Cambria Math" w:hAnsi="Cambria Math"/>
            <w:sz w:val="24"/>
          </w:rPr>
          <m:t>Δ</m:t>
        </m:r>
        <m:r>
          <w:rPr>
            <w:rFonts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</w:rPr>
          <m:t>=4×</m:t>
        </m:r>
        <m:f>
          <m:fPr>
            <m:ctrlPr>
              <w:rPr>
                <w:rFonts w:ascii="Cambria Math" w:eastAsiaTheme="minorEastAsia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λ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r>
          <w:rPr>
            <w:rFonts w:ascii="Cambria Math" w:hAnsi="Cambria Math"/>
            <w:sz w:val="24"/>
          </w:rPr>
          <m:t>=2</m:t>
        </m:r>
      </m:oMath>
      <w:r w:rsidRPr="00F86AC5">
        <w:rPr>
          <w:rFonts w:hint="eastAsia"/>
          <w:sz w:val="24"/>
        </w:rPr>
        <w:t>，故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λ=1 m, </m:t>
        </m:r>
      </m:oMath>
    </w:p>
    <w:p w:rsidR="00BA59C4" w:rsidRPr="00F86AC5" w:rsidRDefault="00BA59C4" w:rsidP="00CD0460">
      <w:pPr>
        <w:ind w:firstLine="480"/>
        <w:rPr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  <w:sz w:val="24"/>
            </w:rPr>
            <m:t>又</m:t>
          </m:r>
          <m:r>
            <w:rPr>
              <w:rFonts w:ascii="Cambria Math" w:hAnsi="Cambria Math"/>
              <w:sz w:val="24"/>
            </w:rPr>
            <m:t>v</m:t>
          </m:r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5m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s</m:t>
              </m:r>
            </m:den>
          </m:f>
          <m:r>
            <m:rPr>
              <m:sty m:val="p"/>
            </m:rPr>
            <w:rPr>
              <w:rFonts w:ascii="Cambria Math" w:hAnsi="Cambria Math" w:hint="eastAsia"/>
              <w:sz w:val="24"/>
            </w:rPr>
            <m:t>，故</m:t>
          </m:r>
          <m:r>
            <m:rPr>
              <m:sty m:val="p"/>
            </m:rPr>
            <w:rPr>
              <w:rFonts w:ascii="Cambria Math" w:hAnsi="Cambria Math"/>
              <w:sz w:val="24"/>
            </w:rPr>
            <m:t>ω=</m:t>
          </m:r>
          <m:f>
            <m:fPr>
              <m:ctrlPr>
                <w:rPr>
                  <w:rFonts w:ascii="Cambria Math" w:eastAsiaTheme="minorEastAsia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π</m:t>
              </m:r>
              <m:r>
                <w:rPr>
                  <w:rFonts w:ascii="Cambria Math" w:hAnsi="Cambria Math"/>
                  <w:sz w:val="24"/>
                </w:rPr>
                <m:t>u</m:t>
              </m: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λ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</w:rPr>
            <m:t xml:space="preserve">=50π Hz, </m:t>
          </m:r>
        </m:oMath>
      </m:oMathPara>
    </w:p>
    <w:p w:rsidR="00BA59C4" w:rsidRPr="00F86AC5" w:rsidRDefault="00BA59C4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又已知驻波振幅为</w:t>
      </w:r>
      <w:r w:rsidRPr="00F86AC5">
        <w:rPr>
          <w:sz w:val="24"/>
        </w:rPr>
        <w:t>0.1 m</w: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t=0</w:t>
      </w:r>
      <w:r w:rsidRPr="00F86AC5">
        <w:rPr>
          <w:rFonts w:hint="eastAsia"/>
          <w:sz w:val="24"/>
        </w:rPr>
        <w:t>时绳上各点均经过平衡位置，故初相位为</w:t>
      </w:r>
      <m:oMath>
        <m:r>
          <m:rPr>
            <m:sty m:val="p"/>
          </m:rPr>
          <w:rPr>
            <w:rFonts w:ascii="Cambria Math" w:hAnsi="Cambria Math"/>
            <w:sz w:val="24"/>
          </w:rPr>
          <m:t>±</m:t>
        </m:r>
        <m:f>
          <m:fPr>
            <m:ctrlPr>
              <w:rPr>
                <w:rFonts w:ascii="Cambria Math" w:eastAsiaTheme="minorEastAsia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,</m:t>
        </m:r>
      </m:oMath>
    </w:p>
    <w:p w:rsidR="00BA59C4" w:rsidRPr="00F86AC5" w:rsidRDefault="00BA59C4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t>时间部分的余</w:t>
      </w:r>
      <w:r w:rsidR="00C6539A">
        <w:rPr>
          <w:rFonts w:hint="eastAsia"/>
          <w:sz w:val="24"/>
        </w:rPr>
        <w:t>弦</w:t>
      </w:r>
      <w:r w:rsidRPr="00F86AC5">
        <w:rPr>
          <w:rFonts w:hint="eastAsia"/>
          <w:sz w:val="24"/>
        </w:rPr>
        <w:t>函数应为：</w:t>
      </w:r>
      <m:oMath>
        <m:func>
          <m:funcPr>
            <m:ctrlPr>
              <w:rPr>
                <w:rFonts w:ascii="Cambria Math" w:eastAsiaTheme="minorEastAsia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50πt±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den>
                </m:f>
              </m:e>
            </m:d>
          </m:e>
        </m:func>
      </m:oMath>
      <w:r w:rsidRPr="00F86AC5">
        <w:rPr>
          <w:sz w:val="24"/>
        </w:rPr>
        <w:t>,</w:t>
      </w:r>
    </w:p>
    <w:p w:rsidR="005426F3" w:rsidRDefault="005426F3" w:rsidP="00CD0460">
      <w:pPr>
        <w:ind w:firstLine="480"/>
        <w:rPr>
          <w:sz w:val="24"/>
        </w:rPr>
      </w:pPr>
      <w:r>
        <w:rPr>
          <w:sz w:val="24"/>
        </w:rPr>
        <w:t>因为坐标原点</w:t>
      </w:r>
      <w:r>
        <w:rPr>
          <w:rFonts w:hint="eastAsia"/>
          <w:sz w:val="24"/>
        </w:rPr>
        <w:t>（</w:t>
      </w:r>
      <w:r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=</w:t>
      </w:r>
      <w:r>
        <w:rPr>
          <w:sz w:val="24"/>
        </w:rPr>
        <w:t>0</w:t>
      </w:r>
      <w:r>
        <w:rPr>
          <w:rFonts w:hint="eastAsia"/>
          <w:sz w:val="24"/>
        </w:rPr>
        <w:t>）</w:t>
      </w:r>
      <w:r>
        <w:rPr>
          <w:sz w:val="24"/>
        </w:rPr>
        <w:t>是波节</w:t>
      </w:r>
      <w:r>
        <w:rPr>
          <w:rFonts w:hint="eastAsia"/>
          <w:sz w:val="24"/>
        </w:rPr>
        <w:t>，空间部分的余弦函数应为：</w:t>
      </w:r>
      <m:oMath>
        <m:func>
          <m:funcPr>
            <m:ctrlPr>
              <w:rPr>
                <w:rFonts w:ascii="Cambria Math" w:eastAsiaTheme="minorEastAsia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πt±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den>
                </m:f>
              </m:e>
            </m:d>
          </m:e>
        </m:func>
      </m:oMath>
    </w:p>
    <w:p w:rsidR="00BA59C4" w:rsidRPr="00F86AC5" w:rsidRDefault="00BA59C4" w:rsidP="00CD0460">
      <w:pPr>
        <w:ind w:firstLine="480"/>
        <w:rPr>
          <w:sz w:val="24"/>
        </w:rPr>
      </w:pPr>
      <w:r w:rsidRPr="00F86AC5">
        <w:rPr>
          <w:rFonts w:hint="eastAsia"/>
          <w:sz w:val="24"/>
        </w:rPr>
        <w:lastRenderedPageBreak/>
        <w:t>驻波方程为：</w:t>
      </w:r>
      <m:oMath>
        <m:r>
          <m:rPr>
            <m:sty m:val="p"/>
          </m:rPr>
          <w:rPr>
            <w:rFonts w:ascii="Cambria Math" w:hAnsi="Cambria Math"/>
            <w:sz w:val="24"/>
          </w:rPr>
          <m:t>0.1</m:t>
        </m:r>
        <m:func>
          <m:funcPr>
            <m:ctrlPr>
              <w:rPr>
                <w:rFonts w:ascii="Cambria Math" w:eastAsiaTheme="minorEastAsia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2πx±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den>
                </m:f>
              </m:e>
            </m:d>
          </m:e>
        </m:func>
        <m:func>
          <m:funcPr>
            <m:ctrlPr>
              <w:rPr>
                <w:rFonts w:ascii="Cambria Math" w:eastAsiaTheme="minorEastAsia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50πt±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den>
                </m:f>
              </m:e>
            </m:d>
          </m:e>
        </m:func>
      </m:oMath>
    </w:p>
    <w:p w:rsidR="00C07C68" w:rsidRDefault="00C07C68" w:rsidP="00CD0460">
      <w:pPr>
        <w:pStyle w:val="a9"/>
        <w:widowControl w:val="0"/>
        <w:numPr>
          <w:ilvl w:val="0"/>
          <w:numId w:val="50"/>
        </w:numPr>
        <w:ind w:firstLineChars="0"/>
        <w:rPr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</w:t>
      </w:r>
    </w:p>
    <w:p w:rsidR="00BA59C4" w:rsidRPr="00F86AC5" w:rsidRDefault="00BA59C4" w:rsidP="00C07C68">
      <w:pPr>
        <w:pStyle w:val="a9"/>
        <w:widowControl w:val="0"/>
        <w:ind w:left="360" w:firstLineChars="0" w:firstLine="0"/>
        <w:rPr>
          <w:sz w:val="24"/>
        </w:rPr>
      </w:pPr>
      <w:r w:rsidRPr="00F86AC5">
        <w:rPr>
          <w:rFonts w:hint="eastAsia"/>
          <w:sz w:val="24"/>
        </w:rPr>
        <w:t>由合成波的形式为：</w:t>
      </w:r>
      <m:oMath>
        <m:r>
          <w:rPr>
            <w:rFonts w:ascii="Cambria Math" w:hAnsi="Cambria Math"/>
            <w:sz w:val="24"/>
          </w:rPr>
          <m:t>y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eastAsiaTheme="minorEastAsia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</w:p>
    <w:p w:rsidR="00BA59C4" w:rsidRPr="00F86AC5" w:rsidRDefault="00BA59C4" w:rsidP="00CD0460">
      <w:pPr>
        <w:pStyle w:val="a9"/>
        <w:ind w:left="360" w:firstLineChars="0" w:firstLine="0"/>
        <w:rPr>
          <w:sz w:val="24"/>
        </w:rPr>
      </w:pPr>
      <w:r w:rsidRPr="00F86AC5">
        <w:rPr>
          <w:rFonts w:hint="eastAsia"/>
          <w:sz w:val="24"/>
        </w:rPr>
        <w:t>该驻波的两列波的波动方程为：</w:t>
      </w:r>
    </w:p>
    <w:p w:rsidR="00BA59C4" w:rsidRPr="00F86AC5" w:rsidRDefault="0069734F" w:rsidP="00CD0460">
      <w:pPr>
        <w:pStyle w:val="a9"/>
        <w:ind w:left="360" w:firstLineChars="0" w:firstLine="0"/>
        <w:rPr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</w:rPr>
            <m:t>=0.05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cos</m:t>
              </m:r>
            </m:fName>
            <m:e>
              <m:r>
                <w:rPr>
                  <w:rFonts w:ascii="Cambria Math" w:hAnsi="Cambria Math"/>
                  <w:sz w:val="24"/>
                </w:rPr>
                <m:t>(50πt-2πx)</m:t>
              </m:r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</w:rPr>
            <m:t xml:space="preserve">     </m:t>
          </m:r>
          <m:r>
            <w:rPr>
              <w:rFonts w:ascii="Cambria Math" w:eastAsiaTheme="minorEastAsia" w:hAnsi="Cambria Math"/>
              <w:sz w:val="24"/>
            </w:rPr>
            <m:t xml:space="preserve">    </m:t>
          </m:r>
          <m:sSub>
            <m:sSubPr>
              <m:ctrlPr>
                <w:rPr>
                  <w:rFonts w:ascii="Cambria Math" w:eastAsiaTheme="minorEastAsia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</w:rPr>
            <m:t>=0.05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50πt+2πx±π</m:t>
                  </m:r>
                </m:e>
              </m:d>
            </m:e>
          </m:func>
        </m:oMath>
      </m:oMathPara>
    </w:p>
    <w:p w:rsidR="00BA59C4" w:rsidRDefault="008413E0" w:rsidP="00CD0460">
      <w:pPr>
        <w:pStyle w:val="a9"/>
        <w:ind w:left="360" w:firstLineChars="0" w:firstLine="0"/>
        <w:rPr>
          <w:sz w:val="24"/>
        </w:rPr>
      </w:pPr>
      <w:r>
        <w:rPr>
          <w:sz w:val="24"/>
        </w:rPr>
        <w:t>或者</w:t>
      </w:r>
    </w:p>
    <w:p w:rsidR="008413E0" w:rsidRPr="00F86AC5" w:rsidRDefault="0069734F" w:rsidP="008413E0">
      <w:pPr>
        <w:pStyle w:val="a9"/>
        <w:ind w:left="360" w:firstLineChars="0" w:firstLine="0"/>
        <w:rPr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</w:rPr>
            <m:t>=0.05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cos</m:t>
              </m:r>
            </m:fName>
            <m:e>
              <m:r>
                <w:rPr>
                  <w:rFonts w:ascii="Cambria Math" w:hAnsi="Cambria Math"/>
                  <w:sz w:val="24"/>
                </w:rPr>
                <m:t>(50πt-2πx±π)</m:t>
              </m:r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</w:rPr>
            <m:t xml:space="preserve">     </m:t>
          </m:r>
          <m:r>
            <w:rPr>
              <w:rFonts w:ascii="Cambria Math" w:eastAsiaTheme="minorEastAsia" w:hAnsi="Cambria Math"/>
              <w:sz w:val="24"/>
            </w:rPr>
            <m:t xml:space="preserve">    </m:t>
          </m:r>
          <m:sSub>
            <m:sSubPr>
              <m:ctrlPr>
                <w:rPr>
                  <w:rFonts w:ascii="Cambria Math" w:eastAsiaTheme="minorEastAsia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</w:rPr>
            <m:t>=0.05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50πt+2πx</m:t>
                  </m:r>
                </m:e>
              </m:d>
            </m:e>
          </m:func>
        </m:oMath>
      </m:oMathPara>
    </w:p>
    <w:p w:rsidR="008413E0" w:rsidRPr="00F86AC5" w:rsidRDefault="008413E0" w:rsidP="00CD0460">
      <w:pPr>
        <w:pStyle w:val="a9"/>
        <w:ind w:left="360" w:firstLineChars="0" w:firstLine="0"/>
        <w:rPr>
          <w:sz w:val="24"/>
        </w:rPr>
      </w:pPr>
    </w:p>
    <w:p w:rsidR="00AC2837" w:rsidRPr="00F86AC5" w:rsidRDefault="00AC2837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4D7034" w:rsidRPr="00F86AC5" w:rsidRDefault="004D7034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七、</w:t>
      </w:r>
      <w:r w:rsidRPr="00F86AC5">
        <w:rPr>
          <w:b/>
          <w:sz w:val="24"/>
        </w:rPr>
        <w:t>计算题：</w:t>
      </w:r>
      <w:r w:rsidRPr="00F86AC5">
        <w:rPr>
          <w:sz w:val="24"/>
        </w:rPr>
        <w:t>本题</w:t>
      </w:r>
      <w:r w:rsidRPr="00F86AC5">
        <w:rPr>
          <w:sz w:val="24"/>
        </w:rPr>
        <w:t>12</w:t>
      </w:r>
      <w:r w:rsidRPr="00F86AC5">
        <w:rPr>
          <w:sz w:val="24"/>
        </w:rPr>
        <w:t>分。请在答题纸上按题序作答，并标明题号。</w:t>
      </w:r>
    </w:p>
    <w:p w:rsidR="001E6FD1" w:rsidRPr="00F86AC5" w:rsidRDefault="00063ABB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rFonts w:hint="eastAsia"/>
          <w:sz w:val="24"/>
        </w:rPr>
        <w:t>长为</w:t>
      </w:r>
      <w:r w:rsidRPr="00F86AC5">
        <w:rPr>
          <w:rFonts w:hint="eastAsia"/>
          <w:i/>
          <w:sz w:val="24"/>
        </w:rPr>
        <w:t>L</w:t>
      </w:r>
      <w:r w:rsidRPr="00F86AC5">
        <w:rPr>
          <w:rFonts w:hint="eastAsia"/>
          <w:sz w:val="24"/>
        </w:rPr>
        <w:t>的均质细杆，可绕过</w:t>
      </w:r>
      <w:r w:rsidRPr="00F86AC5">
        <w:rPr>
          <w:rFonts w:hint="eastAsia"/>
          <w:i/>
          <w:sz w:val="24"/>
        </w:rPr>
        <w:t>O</w:t>
      </w:r>
      <w:r w:rsidRPr="00F86AC5">
        <w:rPr>
          <w:sz w:val="24"/>
        </w:rPr>
        <w:t>点的转轴</w:t>
      </w:r>
      <w:r w:rsidRPr="00F86AC5">
        <w:rPr>
          <w:rFonts w:hint="eastAsia"/>
          <w:sz w:val="24"/>
        </w:rPr>
        <w:t>转动，</w:t>
      </w:r>
      <w:r w:rsidRPr="00F86AC5">
        <w:rPr>
          <w:rFonts w:hint="eastAsia"/>
          <w:i/>
          <w:sz w:val="24"/>
        </w:rPr>
        <w:t>O</w:t>
      </w:r>
      <w:r w:rsidRPr="00F86AC5">
        <w:rPr>
          <w:rFonts w:hint="eastAsia"/>
          <w:sz w:val="24"/>
        </w:rPr>
        <w:t>点位于细杆的</w:t>
      </w:r>
      <w:r w:rsidRPr="00F86AC5">
        <w:rPr>
          <w:sz w:val="24"/>
        </w:rPr>
        <w:object w:dxaOrig="220" w:dyaOrig="620">
          <v:shape id="_x0000_i1074" type="#_x0000_t75" style="width:10.8pt;height:31.2pt" o:ole="">
            <v:imagedata r:id="rId133" o:title=""/>
          </v:shape>
          <o:OLEObject Type="Embed" ProgID="Equation.DSMT4" ShapeID="_x0000_i1074" DrawAspect="Content" ObjectID="_1616777086" r:id="rId134"/>
        </w:object>
      </w:r>
      <w:r w:rsidRPr="00F86AC5">
        <w:rPr>
          <w:sz w:val="24"/>
        </w:rPr>
        <w:t>处</w: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紧挨</w:t>
      </w:r>
      <w:r w:rsidRPr="00F86AC5">
        <w:rPr>
          <w:i/>
          <w:sz w:val="24"/>
        </w:rPr>
        <w:t>O</w:t>
      </w:r>
      <w:r w:rsidRPr="00F86AC5">
        <w:rPr>
          <w:sz w:val="24"/>
        </w:rPr>
        <w:t>点悬挂</w:t>
      </w:r>
      <w:proofErr w:type="gramStart"/>
      <w:r w:rsidRPr="00F86AC5">
        <w:rPr>
          <w:sz w:val="24"/>
        </w:rPr>
        <w:t>一</w:t>
      </w:r>
      <w:proofErr w:type="gramEnd"/>
      <w:r w:rsidRPr="00F86AC5">
        <w:rPr>
          <w:sz w:val="24"/>
        </w:rPr>
        <w:t>单摆</w: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轻质摆线的长度为</w:t>
      </w:r>
      <w:r w:rsidRPr="00F86AC5">
        <w:rPr>
          <w:sz w:val="24"/>
        </w:rPr>
        <w:object w:dxaOrig="240" w:dyaOrig="620">
          <v:shape id="_x0000_i1075" type="#_x0000_t75" style="width:12.05pt;height:31.2pt" o:ole="">
            <v:imagedata r:id="rId135" o:title=""/>
          </v:shape>
          <o:OLEObject Type="Embed" ProgID="Equation.DSMT4" ShapeID="_x0000_i1075" DrawAspect="Content" ObjectID="_1616777087" r:id="rId136"/>
        </w:object>
      </w:r>
      <w:r w:rsidRPr="00F86AC5">
        <w:rPr>
          <w:i/>
          <w:sz w:val="24"/>
        </w:rPr>
        <w:t>L</w: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摆球的质量为</w:t>
      </w:r>
      <w:r w:rsidRPr="00F86AC5">
        <w:rPr>
          <w:i/>
          <w:sz w:val="24"/>
        </w:rPr>
        <w:t>m</w:t>
      </w:r>
      <w:r w:rsidRPr="00F86AC5">
        <w:rPr>
          <w:rFonts w:hint="eastAsia"/>
          <w:sz w:val="24"/>
        </w:rPr>
        <w:t>。初始时刻，细杆自由下垂，单摆从水平位置由静止开始自由下摆，如图所示。摆球与细杆做完全弹性碰撞。碰撞后，单摆正好停止。若不计轴承的摩擦，试求：（</w:t>
      </w:r>
      <w:r w:rsidR="00FD3615" w:rsidRPr="00F86AC5">
        <w:rPr>
          <w:sz w:val="24"/>
        </w:rPr>
        <w:t>1</w:t>
      </w:r>
      <w:r w:rsidRPr="00F86AC5">
        <w:rPr>
          <w:rFonts w:hint="eastAsia"/>
          <w:sz w:val="24"/>
        </w:rPr>
        <w:t>）</w:t>
      </w:r>
      <w:r w:rsidR="006D332B" w:rsidRPr="00F86AC5">
        <w:rPr>
          <w:rFonts w:hint="eastAsia"/>
          <w:sz w:val="24"/>
        </w:rPr>
        <w:t>细杆的转动惯量；（</w:t>
      </w:r>
      <w:r w:rsidR="006D332B" w:rsidRPr="00F86AC5">
        <w:rPr>
          <w:rFonts w:hint="eastAsia"/>
          <w:sz w:val="24"/>
        </w:rPr>
        <w:t>2</w:t>
      </w:r>
      <w:r w:rsidR="006D332B" w:rsidRPr="00F86AC5">
        <w:rPr>
          <w:rFonts w:hint="eastAsia"/>
          <w:sz w:val="24"/>
        </w:rPr>
        <w:t>）</w:t>
      </w:r>
      <w:r w:rsidR="00FD3615" w:rsidRPr="00F86AC5">
        <w:rPr>
          <w:rFonts w:hint="eastAsia"/>
          <w:sz w:val="24"/>
        </w:rPr>
        <w:t>细杆的质量</w:t>
      </w:r>
      <w:r w:rsidR="00EE42DF" w:rsidRPr="00F86AC5">
        <w:rPr>
          <w:rFonts w:hint="eastAsia"/>
          <w:sz w:val="24"/>
        </w:rPr>
        <w:t>；（</w:t>
      </w:r>
      <w:r w:rsidR="006D332B" w:rsidRPr="00F86AC5">
        <w:rPr>
          <w:sz w:val="24"/>
        </w:rPr>
        <w:t>3</w:t>
      </w:r>
      <w:r w:rsidR="00EE42DF" w:rsidRPr="00F86AC5">
        <w:rPr>
          <w:rFonts w:hint="eastAsia"/>
          <w:sz w:val="24"/>
        </w:rPr>
        <w:t>）</w:t>
      </w:r>
      <w:r w:rsidR="00AB553A" w:rsidRPr="00F86AC5">
        <w:rPr>
          <w:rFonts w:hint="eastAsia"/>
          <w:sz w:val="24"/>
        </w:rPr>
        <w:t>碰撞后，</w:t>
      </w:r>
      <w:r w:rsidR="00EE42DF" w:rsidRPr="00F86AC5">
        <w:rPr>
          <w:rFonts w:hint="eastAsia"/>
          <w:sz w:val="24"/>
        </w:rPr>
        <w:t>细杆的最大摆角。</w:t>
      </w:r>
    </w:p>
    <w:p w:rsidR="00EE42DF" w:rsidRPr="00F86AC5" w:rsidRDefault="00EE42D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rFonts w:hint="eastAsia"/>
          <w:noProof/>
          <w:sz w:val="24"/>
        </w:rPr>
        <mc:AlternateContent>
          <mc:Choice Requires="wpc">
            <w:drawing>
              <wp:inline distT="0" distB="0" distL="0" distR="0">
                <wp:extent cx="1405890" cy="1474632"/>
                <wp:effectExtent l="0" t="0" r="0" b="30480"/>
                <wp:docPr id="473" name="画布 4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74" name="矩形 474"/>
                        <wps:cNvSpPr/>
                        <wps:spPr>
                          <a:xfrm>
                            <a:off x="778203" y="344385"/>
                            <a:ext cx="72000" cy="10800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5" name="椭圆 475"/>
                        <wps:cNvSpPr/>
                        <wps:spPr>
                          <a:xfrm>
                            <a:off x="796015" y="680633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6" name="直接连接符 476"/>
                        <wps:cNvCnPr/>
                        <wps:spPr>
                          <a:xfrm rot="5400000">
                            <a:off x="424139" y="338819"/>
                            <a:ext cx="0" cy="72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7" name="椭圆 477"/>
                        <wps:cNvSpPr/>
                        <wps:spPr>
                          <a:xfrm>
                            <a:off x="35999" y="659082"/>
                            <a:ext cx="72000" cy="72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7" name="椭圆 367"/>
                        <wps:cNvSpPr/>
                        <wps:spPr>
                          <a:xfrm>
                            <a:off x="706448" y="1366878"/>
                            <a:ext cx="71755" cy="7175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8" name="弧形 478"/>
                        <wps:cNvSpPr/>
                        <wps:spPr>
                          <a:xfrm>
                            <a:off x="64136" y="0"/>
                            <a:ext cx="1294407" cy="1406571"/>
                          </a:xfrm>
                          <a:prstGeom prst="arc">
                            <a:avLst>
                              <a:gd name="adj1" fmla="val 5437137"/>
                              <a:gd name="adj2" fmla="val 10734518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9" name="直接连接符 479"/>
                        <wps:cNvCnPr/>
                        <wps:spPr>
                          <a:xfrm>
                            <a:off x="885831" y="344385"/>
                            <a:ext cx="135819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2" name="直接连接符 402"/>
                        <wps:cNvCnPr/>
                        <wps:spPr>
                          <a:xfrm>
                            <a:off x="887182" y="702041"/>
                            <a:ext cx="13525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3" name="直接连接符 403"/>
                        <wps:cNvCnPr/>
                        <wps:spPr>
                          <a:xfrm>
                            <a:off x="882547" y="1421970"/>
                            <a:ext cx="13525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0" name="文本框 480"/>
                        <wps:cNvSpPr txBox="1"/>
                        <wps:spPr>
                          <a:xfrm>
                            <a:off x="948968" y="261257"/>
                            <a:ext cx="409575" cy="49282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Default="00F86AC5" w:rsidP="00EE42DF">
                              <w:pPr>
                                <w:ind w:firstLineChars="0" w:firstLine="0"/>
                              </w:pPr>
                              <w:r w:rsidRPr="00EE42DF">
                                <w:rPr>
                                  <w:position w:val="-24"/>
                                </w:rPr>
                                <w:object w:dxaOrig="400" w:dyaOrig="620">
                                  <v:shape id="_x0000_i1090" type="#_x0000_t75" style="width:20pt;height:31.2pt" o:ole="">
                                    <v:imagedata r:id="rId137" o:title=""/>
                                  </v:shape>
                                  <o:OLEObject Type="Embed" ProgID="Equation.DSMT4" ShapeID="_x0000_i1090" DrawAspect="Content" ObjectID="_1616777098" r:id="rId13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2" name="文本框 482"/>
                        <wps:cNvSpPr txBox="1"/>
                        <wps:spPr>
                          <a:xfrm>
                            <a:off x="948968" y="818873"/>
                            <a:ext cx="457200" cy="548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Default="00F86AC5" w:rsidP="00784F4B">
                              <w:pPr>
                                <w:ind w:firstLineChars="0" w:firstLine="0"/>
                              </w:pPr>
                              <w:r w:rsidRPr="00784F4B">
                                <w:rPr>
                                  <w:position w:val="-24"/>
                                </w:rPr>
                                <w:object w:dxaOrig="400" w:dyaOrig="620">
                                  <v:shape id="_x0000_i1091" type="#_x0000_t75" style="width:20pt;height:31.2pt" o:ole="">
                                    <v:imagedata r:id="rId139" o:title=""/>
                                  </v:shape>
                                  <o:OLEObject Type="Embed" ProgID="Equation.DSMT4" ShapeID="_x0000_i1091" DrawAspect="Content" ObjectID="_1616777099" r:id="rId14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3" name="直接箭头连接符 483"/>
                        <wps:cNvCnPr/>
                        <wps:spPr>
                          <a:xfrm>
                            <a:off x="948968" y="344385"/>
                            <a:ext cx="0" cy="354434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6" name="直接箭头连接符 406"/>
                        <wps:cNvCnPr/>
                        <wps:spPr>
                          <a:xfrm>
                            <a:off x="948968" y="694710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4" name="文本框 484"/>
                        <wps:cNvSpPr txBox="1"/>
                        <wps:spPr>
                          <a:xfrm>
                            <a:off x="530922" y="475000"/>
                            <a:ext cx="356260" cy="2790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Pr="00784F4B" w:rsidRDefault="00F86AC5" w:rsidP="00784F4B">
                              <w:pPr>
                                <w:ind w:firstLineChars="0" w:firstLine="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id="画布 473" o:spid="_x0000_s1120" editas="canvas" style="width:110.7pt;height:116.1pt;mso-position-horizontal-relative:char;mso-position-vertical-relative:line" coordsize="14058,14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">
                <v:shape id="_x0000_s1121" type="#_x0000_t75" style="position:absolute;width:14058;height:14744;visibility:visible;mso-wrap-style:square">
                  <v:fill o:detectmouseclick="t"/>
                  <v:path o:connecttype="none"/>
                </v:shape>
                <v:rect id="矩形 474" o:spid="_x0000_s1122" style="position:absolute;left:7782;top:3443;width:720;height:10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qtkscA&#10;AADcAAAADwAAAGRycy9kb3ducmV2LnhtbESPQWvCQBSE70L/w/IKvYhuLGJL6iqlpSUHEbT10Nsz&#10;+5pNzb4N2VeN/75bEDwOM/MNM1/2vlFH6mId2MBknIEiLoOtuTLw+fE2egQVBdliE5gMnCnCcnEz&#10;mGNuw4k3dNxKpRKEY44GnEibax1LRx7jOLTEyfsOnUdJsqu07fCU4L7R91k20x5rTgsOW3pxVB62&#10;v97AV9FL9TN5l9UBh7th4fbl+nVvzN1t//wESqiXa/jSLqyB6cMU/s+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+arZLHAAAA3AAAAA8AAAAAAAAAAAAAAAAAmAIAAGRy&#10;cy9kb3ducmV2LnhtbFBLBQYAAAAABAAEAPUAAACMAwAAAAA=&#10;" filled="f" strokecolor="black [3213]" strokeweight="1pt"/>
                <v:oval id="椭圆 475" o:spid="_x0000_s1123" style="position:absolute;left:7960;top:6806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SYCsYA&#10;AADcAAAADwAAAGRycy9kb3ducmV2LnhtbESPQWvCQBSE7wX/w/KEXkqzsWqV6CqiWHooBdMiHh/Z&#10;ZxLNvg3Zjab99d2C4HGYmW+Y+bIzlbhQ40rLCgZRDII4s7rkXMH31/Z5CsJ5ZI2VZVLwQw6Wi97D&#10;HBNtr7yjS+pzESDsElRQeF8nUrqsIIMusjVx8I62MeiDbHKpG7wGuKnkSxy/SoMlh4UCa1oXlJ3T&#10;1iho356GKVu3O+yP9Htq6fNju2mVeux3qxkIT52/h2/td61gNBnD/5lwBO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LSYCsYAAADcAAAADwAAAAAAAAAAAAAAAACYAgAAZHJz&#10;L2Rvd25yZXYueG1sUEsFBgAAAAAEAAQA9QAAAIsDAAAAAA==&#10;" fillcolor="black [3213]" stroked="f" strokeweight="1pt">
                  <v:stroke joinstyle="miter"/>
                </v:oval>
                <v:line id="直接连接符 476" o:spid="_x0000_s1124" style="position:absolute;rotation:90;visibility:visible;mso-wrap-style:square" from="4241,3388" to="4241,10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71DcYAAADcAAAADwAAAGRycy9kb3ducmV2LnhtbESP3WoCMRCF74W+Q5iCN1KTimi7NUoV&#10;/MGLQrUPMN2Mu8tuJssm6urTG0Hw8nB+Ps5k1tpKnKjxhWMN730Fgjh1puBMw99++fYBwgdkg5Vj&#10;0nAhD7PpS2eCiXFn/qXTLmQijrBPUEMeQp1I6dOcLPq+q4mjd3CNxRBlk0nT4DmO20oOlBpJiwVH&#10;Qo41LXJKy93RRu78cM2Wbjge9P4/96t1qX62pdK6+9p+f4EI1IZn+NHeGA3D8QjuZ+IR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+9Q3GAAAA3AAAAA8AAAAAAAAA&#10;AAAAAAAAoQIAAGRycy9kb3ducmV2LnhtbFBLBQYAAAAABAAEAPkAAACUAwAAAAA=&#10;" strokecolor="black [3213]" strokeweight="1pt">
                  <v:stroke joinstyle="miter"/>
                </v:line>
                <v:oval id="椭圆 477" o:spid="_x0000_s1125" style="position:absolute;left:359;top:6590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CwcMYA&#10;AADcAAAADwAAAGRycy9kb3ducmV2LnhtbESPT2vCQBTE7wW/w/IKvdVNi39K6ipRqHhS1FLo7ZF9&#10;ZkOzb9PsGpNv7wqCx2FmfsPMFp2tREuNLx0reBsmIIhzp0suFHwfv14/QPiArLFyTAp68rCYD55m&#10;mGp34T21h1CICGGfogITQp1K6XNDFv3Q1cTRO7nGYoiyKaRu8BLhtpLvSTKRFkuOCwZrWhnK/w5n&#10;q2ATsn8z2S3Xv33+s6XRuM361Umpl+cu+wQRqAuP8L290QpG0yn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vCwcMYAAADcAAAADwAAAAAAAAAAAAAAAACYAgAAZHJz&#10;L2Rvd25yZXYueG1sUEsFBgAAAAAEAAQA9QAAAIsDAAAAAA==&#10;" fillcolor="black [3213]" strokecolor="black [3213]" strokeweight="1pt">
                  <v:stroke joinstyle="miter"/>
                </v:oval>
                <v:oval id="椭圆 367" o:spid="_x0000_s1126" style="position:absolute;left:7064;top:13668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XulMUA&#10;AADcAAAADwAAAGRycy9kb3ducmV2LnhtbESPQWvCQBSE7wX/w/IKvRTdqBDb6CpWaPUgSGPx/My+&#10;JsHs2zS71fXfu0Khx2FmvmFmi2AacabO1ZYVDAcJCOLC6ppLBV/79/4LCOeRNTaWScGVHCzmvYcZ&#10;Ztpe+JPOuS9FhLDLUEHlfZtJ6YqKDLqBbYmj9207gz7KrpS6w0uEm0aOkiSVBmuOCxW2tKqoOOW/&#10;RsH25zA+Htb8anzKH9ewC8WzfFPq6TEspyA8Bf8f/mtvtIJxOoH7mXgE5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9e6UxQAAANwAAAAPAAAAAAAAAAAAAAAAAJgCAABkcnMv&#10;ZG93bnJldi54bWxQSwUGAAAAAAQABAD1AAAAigMAAAAA&#10;" filled="f" strokecolor="black [3213]" strokeweight="1pt">
                  <v:stroke dashstyle="3 1" joinstyle="miter"/>
                </v:oval>
                <v:shape id="弧形 478" o:spid="_x0000_s1127" style="position:absolute;left:641;width:12944;height:14065;visibility:visible;mso-wrap-style:square;v-text-anchor:middle" coordsize="1294407,14065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kxIL0A&#10;AADcAAAADwAAAGRycy9kb3ducmV2LnhtbERPuwrCMBTdBf8hXMFFNFVEpRpFREGcfA2Ol+baFJub&#10;0kStf28GwfFw3otVY0vxotoXjhUMBwkI4szpgnMF18uuPwPhA7LG0jEp+JCH1bLdWmCq3ZtP9DqH&#10;XMQQ9ikqMCFUqZQ+M2TRD1xFHLm7qy2GCOtc6hrfMdyWcpQkE2mx4NhgsKKNoexxfloFmdkei3Wu&#10;D1Xv9nCj7S4k+5tWqttp1nMQgZrwF//ce61gPI1r45l4BOTyC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59kxIL0AAADcAAAADwAAAAAAAAAAAAAAAACYAgAAZHJzL2Rvd25yZXYu&#10;eG1sUEsFBgAAAAAEAAQA9QAAAIIDAAAAAA==&#10;" path="m639606,1406523nsc289564,1402058,6235,1095954,99,715613l647204,703286v-2533,234412,-5065,468825,-7598,703237xem639606,1406523nfc289564,1402058,6235,1095954,99,715613e" filled="f" strokecolor="black [3213]" strokeweight="1pt">
                  <v:stroke dashstyle="dash" joinstyle="miter"/>
                  <v:path arrowok="t" o:connecttype="custom" o:connectlocs="639606,1406523;99,715613" o:connectangles="0,0"/>
                </v:shape>
                <v:line id="直接连接符 479" o:spid="_x0000_s1128" style="position:absolute;visibility:visible;mso-wrap-style:square" from="8858,3443" to="10216,3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KCy8QAAADcAAAADwAAAGRycy9kb3ducmV2LnhtbESPXWvCMBSG74X9h3AGuxmaOmTWahQR&#10;hInK8Ov+2BzbYnNSkky7f78IAy9f3o+HdzJrTS1u5HxlWUG/l4Agzq2uuFBwPCy7KQgfkDXWlknB&#10;L3mYTV86E8y0vfOObvtQiDjCPkMFZQhNJqXPSzLoe7Yhjt7FOoMhSldI7fAex00tP5LkUxqsOBJK&#10;bGhRUn7d/5gI+V5vLltnZN4/1evzIt2+r5Yjpd5e2/kYRKA2PMP/7S+tYDAcweNMPAJy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woLLxAAAANwAAAAPAAAAAAAAAAAA&#10;AAAAAKECAABkcnMvZG93bnJldi54bWxQSwUGAAAAAAQABAD5AAAAkgMAAAAA&#10;" strokecolor="black [3213]" strokeweight="1pt">
                  <v:stroke dashstyle="3 1" joinstyle="miter"/>
                </v:line>
                <v:line id="直接连接符 402" o:spid="_x0000_s1129" style="position:absolute;visibility:visible;mso-wrap-style:square" from="8871,7020" to="10224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Bjx8UAAADcAAAADwAAAGRycy9kb3ducmV2LnhtbESPXWvCMBSG7wf+h3CE3YyZtozhOmMR&#10;QdhQEb/uz5pjW2xOSpLV7t+bwWCXL+/HwzsrBtOKnpxvLCtIJwkI4tLqhisFp+PqeQrCB2SNrWVS&#10;8EMeivnoYYa5tjfeU38IlYgj7HNUUIfQ5VL6siaDfmI74uhdrDMYonSV1A5vcdy0MkuSV2mw4Uio&#10;saNlTeX18G0iZLfeXLbOyDI9t+uv5XT79Ll6U+pxPCzeQQQawn/4r/2hFbwkGfyeiUdAz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Bjx8UAAADcAAAADwAAAAAAAAAA&#10;AAAAAAChAgAAZHJzL2Rvd25yZXYueG1sUEsFBgAAAAAEAAQA+QAAAJMDAAAAAA==&#10;" strokecolor="black [3213]" strokeweight="1pt">
                  <v:stroke dashstyle="3 1" joinstyle="miter"/>
                </v:line>
                <v:line id="直接连接符 403" o:spid="_x0000_s1130" style="position:absolute;visibility:visible;mso-wrap-style:square" from="8825,14219" to="10178,14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zGXMQAAADcAAAADwAAAGRycy9kb3ducmV2LnhtbESPW2sCMRCF3wv+hzCCL6VmtUXsulFE&#10;ECxWpGrfx83sBTeTJYm6/fdNQejj4Vw+TrboTCNu5HxtWcFomIAgzq2uuVRwOq5fpiB8QNbYWCYF&#10;P+RhMe89ZZhqe+cvuh1CKeII+xQVVCG0qZQ+r8igH9qWOHqFdQZDlK6U2uE9jptGjpNkIg3WHAkV&#10;trSqKL8criZC9tvPYueMzEffzfa8mu6eP9bvSg363XIGIlAX/sOP9kYreEte4e9MPAJy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LMZcxAAAANwAAAAPAAAAAAAAAAAA&#10;AAAAAKECAABkcnMvZG93bnJldi54bWxQSwUGAAAAAAQABAD5AAAAkgMAAAAA&#10;" strokecolor="black [3213]" strokeweight="1pt">
                  <v:stroke dashstyle="3 1" joinstyle="miter"/>
                </v:line>
                <v:shape id="文本框 480" o:spid="_x0000_s1131" type="#_x0000_t202" style="position:absolute;left:9489;top:2612;width:4096;height:49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mq3cQA&#10;AADcAAAADwAAAGRycy9kb3ducmV2LnhtbERPTWvCQBC9F/wPywi9NRtFS4hZRQJSKe1B68XbmB2T&#10;YHY2ZrdJ6q/vHgo9Pt53thlNI3rqXG1ZwSyKQRAXVtdcKjh97V4SEM4ja2wsk4IfcrBZT54yTLUd&#10;+ED90ZcihLBLUUHlfZtK6YqKDLrItsSBu9rOoA+wK6XucAjhppHzOH6VBmsODRW2lFdU3I7fRsF7&#10;vvvEw2VukkeTv31ct+39dF4q9TwdtysQnkb/L/5z77WCRRLmhz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pqt3EAAAA3AAAAA8AAAAAAAAAAAAAAAAAmAIAAGRycy9k&#10;b3ducmV2LnhtbFBLBQYAAAAABAAEAPUAAACJAwAAAAA=&#10;" filled="f" stroked="f" strokeweight=".5pt">
                  <v:textbox>
                    <w:txbxContent>
                      <w:p w:rsidR="00F86AC5" w:rsidRDefault="00F86AC5" w:rsidP="00EE42DF">
                        <w:pPr>
                          <w:ind w:firstLineChars="0" w:firstLine="0"/>
                        </w:pPr>
                        <w:r w:rsidRPr="00EE42DF">
                          <w:rPr>
                            <w:position w:val="-24"/>
                          </w:rPr>
                          <w:object w:dxaOrig="400" w:dyaOrig="620">
                            <v:shape id="_x0000_i1090" type="#_x0000_t75" style="width:20.1pt;height:30.85pt" o:ole="">
                              <v:imagedata r:id="rId141" o:title=""/>
                            </v:shape>
                            <o:OLEObject Type="Embed" ProgID="Equation.DSMT4" ShapeID="_x0000_i1090" DrawAspect="Content" ObjectID="_1615181455" r:id="rId142"/>
                          </w:object>
                        </w:r>
                      </w:p>
                    </w:txbxContent>
                  </v:textbox>
                </v:shape>
                <v:shape id="文本框 482" o:spid="_x0000_s1132" type="#_x0000_t202" style="position:absolute;left:9489;top:8188;width:4572;height:5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eRMccA&#10;AADcAAAADwAAAGRycy9kb3ducmV2LnhtbESPT2vCQBTE74V+h+UVeqsbQ1tCdCMSkEppD2ou3p7Z&#10;lz+YfZtmV0399G6h4HGYmd8w88VoOnGmwbWWFUwnEQji0uqWawXFbvWSgHAeWWNnmRT8koNF9vgw&#10;x1TbC2/ovPW1CBB2KSpovO9TKV3ZkEE3sT1x8Co7GPRBDrXUA14C3HQyjqJ3abDlsNBgT3lD5XF7&#10;Mgo+89U3bg6xSa5d/vFVLfufYv+m1PPTuJyB8DT6e/i/vdYKXpMY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a3kTHHAAAA3AAAAA8AAAAAAAAAAAAAAAAAmAIAAGRy&#10;cy9kb3ducmV2LnhtbFBLBQYAAAAABAAEAPUAAACMAwAAAAA=&#10;" filled="f" stroked="f" strokeweight=".5pt">
                  <v:textbox>
                    <w:txbxContent>
                      <w:p w:rsidR="00F86AC5" w:rsidRDefault="00F86AC5" w:rsidP="00784F4B">
                        <w:pPr>
                          <w:ind w:firstLineChars="0" w:firstLine="0"/>
                        </w:pPr>
                        <w:r w:rsidRPr="00784F4B">
                          <w:rPr>
                            <w:position w:val="-24"/>
                          </w:rPr>
                          <w:object w:dxaOrig="400" w:dyaOrig="620">
                            <v:shape id="_x0000_i1091" type="#_x0000_t75" style="width:20.1pt;height:30.85pt" o:ole="">
                              <v:imagedata r:id="rId143" o:title=""/>
                            </v:shape>
                            <o:OLEObject Type="Embed" ProgID="Equation.DSMT4" ShapeID="_x0000_i1091" DrawAspect="Content" ObjectID="_1615181456" r:id="rId144"/>
                          </w:object>
                        </w:r>
                      </w:p>
                    </w:txbxContent>
                  </v:textbox>
                </v:shape>
                <v:shape id="直接箭头连接符 483" o:spid="_x0000_s1133" type="#_x0000_t32" style="position:absolute;left:9489;top:3443;width:0;height:35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ZFssQAAADcAAAADwAAAGRycy9kb3ducmV2LnhtbESPQWvCQBSE74L/YXmCN920jRpSVwmF&#10;YPFWLT0/ss9s2uzbsLvV9N93C0KPw8x8w2z3o+3FlXzoHCt4WGYgiBunO24VvJ/rRQEiRGSNvWNS&#10;8EMB9rvpZIuldjd+o+sptiJBOJSowMQ4lFKGxpDFsHQDcfIuzluMSfpWao+3BLe9fMyytbTYcVow&#10;ONCLoebr9G0VHD/ytT+vDqu2KnTTf+Z1tTG1UvPZWD2DiDTG//C9/aoV5MUT/J1JR0D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hkWyxAAAANwAAAAPAAAAAAAAAAAA&#10;AAAAAKECAABkcnMvZG93bnJldi54bWxQSwUGAAAAAAQABAD5AAAAkgMAAAAA&#10;" strokecolor="black [3213]" strokeweight="1pt">
                  <v:stroke dashstyle="3 1" startarrow="block" startarrowwidth="narrow" endarrow="block" endarrowwidth="narrow" joinstyle="miter"/>
                </v:shape>
                <v:shape id="直接箭头连接符 406" o:spid="_x0000_s1134" type="#_x0000_t32" style="position:absolute;left:9489;top:6947;width:0;height:72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LlcMQAAADcAAAADwAAAGRycy9kb3ducmV2LnhtbESPzWrDMBCE74W+g9hCbo3c4rjBjRJM&#10;wST0lh96Xqyt5cRaGUlNnLevAoEch5n5hlmsRtuLM/nQOVbwNs1AEDdOd9wqOOzr1zmIEJE19o5J&#10;wZUCrJbPTwsstbvwls672IoE4VCiAhPjUEoZGkMWw9QNxMn7dd5iTNK3Unu8JLjt5XuWFdJix2nB&#10;4EBfhprT7s8q+P7JC7+frWdtNddNf8zr6sPUSk1exuoTRKQxPsL39kYryLMCbmfS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IuVwxAAAANwAAAAPAAAAAAAAAAAA&#10;AAAAAKECAABkcnMvZG93bnJldi54bWxQSwUGAAAAAAQABAD5AAAAkgMAAAAA&#10;" strokecolor="black [3213]" strokeweight="1pt">
                  <v:stroke dashstyle="3 1" startarrow="block" startarrowwidth="narrow" endarrow="block" endarrowwidth="narrow" joinstyle="miter"/>
                </v:shape>
                <v:shape id="文本框 484" o:spid="_x0000_s1135" type="#_x0000_t202" style="position:absolute;left:5309;top:4750;width:3562;height:2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Ks3sUA&#10;AADcAAAADwAAAGRycy9kb3ducmV2LnhtbESPT4vCMBTE7wt+h/AEb2uquFKqUaQgK8t68M/F27N5&#10;tsXmpTZZ7frpjSB4HGbmN8x03ppKXKlxpWUFg34EgjizuuRcwX63/IxBOI+ssbJMCv7JwXzW+Zhi&#10;ou2NN3Td+lwECLsEFRTe14mULivIoOvbmjh4J9sY9EE2udQN3gLcVHIYRWNpsOSwUGBNaUHZeftn&#10;FPykyzVujkMT36v0+/e0qC/7w5dSvW67mIDw1Pp3+NVeaQWjeATPM+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EqzexQAAANwAAAAPAAAAAAAAAAAAAAAAAJgCAABkcnMv&#10;ZG93bnJldi54bWxQSwUGAAAAAAQABAD1AAAAigMAAAAA&#10;" filled="f" stroked="f" strokeweight=".5pt">
                  <v:textbox>
                    <w:txbxContent>
                      <w:p w:rsidR="00F86AC5" w:rsidRPr="00784F4B" w:rsidRDefault="00F86AC5" w:rsidP="00784F4B">
                        <w:pPr>
                          <w:ind w:firstLineChars="0" w:firstLine="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B553A" w:rsidRPr="00F86AC5" w:rsidRDefault="006D332B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rFonts w:hint="eastAsia"/>
          <w:sz w:val="24"/>
        </w:rPr>
        <w:t>参考解答：</w:t>
      </w:r>
    </w:p>
    <w:p w:rsidR="00004595" w:rsidRPr="00F86AC5" w:rsidRDefault="006D332B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1</w:t>
      </w:r>
      <w:r w:rsidRPr="00F86AC5">
        <w:rPr>
          <w:rFonts w:hint="eastAsia"/>
          <w:sz w:val="24"/>
        </w:rPr>
        <w:t>）</w:t>
      </w:r>
      <w:r w:rsidR="00C07C68">
        <w:rPr>
          <w:rFonts w:hint="eastAsia"/>
          <w:sz w:val="24"/>
        </w:rPr>
        <w:t>4</w:t>
      </w:r>
      <w:r w:rsidR="00C07C68">
        <w:rPr>
          <w:rFonts w:hint="eastAsia"/>
          <w:sz w:val="24"/>
        </w:rPr>
        <w:t>分</w:t>
      </w:r>
    </w:p>
    <w:p w:rsidR="006D332B" w:rsidRPr="00F86AC5" w:rsidRDefault="006D332B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rFonts w:hint="eastAsia"/>
          <w:sz w:val="24"/>
        </w:rPr>
        <w:t>设细杆的转动惯量为</w:t>
      </w:r>
      <w:r w:rsidRPr="00F86AC5">
        <w:rPr>
          <w:rFonts w:hint="eastAsia"/>
          <w:i/>
          <w:sz w:val="24"/>
        </w:rPr>
        <w:t>J</w:t>
      </w:r>
      <w:r w:rsidRPr="00F86AC5">
        <w:rPr>
          <w:rFonts w:hint="eastAsia"/>
          <w:sz w:val="24"/>
        </w:rPr>
        <w:t>。</w:t>
      </w:r>
    </w:p>
    <w:p w:rsidR="006D332B" w:rsidRPr="00F86AC5" w:rsidRDefault="006D332B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单摆从水平位置下摆到最低位置满足机械能守恒</w:t>
      </w:r>
      <w:r w:rsidRPr="00F86AC5">
        <w:rPr>
          <w:rFonts w:hint="eastAsia"/>
          <w:sz w:val="24"/>
        </w:rPr>
        <w:t>：</w:t>
      </w:r>
    </w:p>
    <w:p w:rsidR="006D332B" w:rsidRPr="00F86AC5" w:rsidRDefault="004F573A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object w:dxaOrig="3000" w:dyaOrig="680">
          <v:shape id="_x0000_i1076" type="#_x0000_t75" style="width:150.25pt;height:34.55pt" o:ole="">
            <v:imagedata r:id="rId145" o:title=""/>
          </v:shape>
          <o:OLEObject Type="Embed" ProgID="Equation.DSMT4" ShapeID="_x0000_i1076" DrawAspect="Content" ObjectID="_1616777088" r:id="rId146"/>
        </w:object>
      </w:r>
    </w:p>
    <w:p w:rsidR="00FD6D42" w:rsidRPr="00F86AC5" w:rsidRDefault="00FD6D4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摆球与细杆发生完全弹性碰撞</w: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即满足机械能守恒和角动量守恒</w:t>
      </w:r>
      <w:r w:rsidRPr="00F86AC5">
        <w:rPr>
          <w:rFonts w:hint="eastAsia"/>
          <w:sz w:val="24"/>
        </w:rPr>
        <w:t>：</w:t>
      </w:r>
    </w:p>
    <w:p w:rsidR="00FD6D42" w:rsidRPr="00F86AC5" w:rsidRDefault="00FD6D4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object w:dxaOrig="1620" w:dyaOrig="1320">
          <v:shape id="_x0000_i1077" type="#_x0000_t75" style="width:80.75pt;height:65.75pt" o:ole="">
            <v:imagedata r:id="rId147" o:title=""/>
          </v:shape>
          <o:OLEObject Type="Embed" ProgID="Equation.DSMT4" ShapeID="_x0000_i1077" DrawAspect="Content" ObjectID="_1616777089" r:id="rId148"/>
        </w:object>
      </w:r>
    </w:p>
    <w:p w:rsidR="00FD6D42" w:rsidRPr="00F86AC5" w:rsidRDefault="00FD6D4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可得细杆的转动惯量</w:t>
      </w:r>
      <w:r w:rsidRPr="00F86AC5">
        <w:rPr>
          <w:rFonts w:hint="eastAsia"/>
          <w:sz w:val="24"/>
        </w:rPr>
        <w:t>：</w:t>
      </w:r>
    </w:p>
    <w:p w:rsidR="00FD6D42" w:rsidRPr="00F86AC5" w:rsidRDefault="00FD6D4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object w:dxaOrig="1020" w:dyaOrig="620">
          <v:shape id="_x0000_i1078" type="#_x0000_t75" style="width:50.75pt;height:31.2pt" o:ole="">
            <v:imagedata r:id="rId149" o:title=""/>
          </v:shape>
          <o:OLEObject Type="Embed" ProgID="Equation.DSMT4" ShapeID="_x0000_i1078" DrawAspect="Content" ObjectID="_1616777090" r:id="rId150"/>
        </w:object>
      </w:r>
    </w:p>
    <w:p w:rsidR="00004595" w:rsidRPr="00F86AC5" w:rsidRDefault="00FD6D4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2</w:t>
      </w:r>
      <w:r w:rsidRPr="00F86AC5">
        <w:rPr>
          <w:rFonts w:hint="eastAsia"/>
          <w:sz w:val="24"/>
        </w:rPr>
        <w:t>）</w:t>
      </w:r>
      <w:r w:rsidR="00C07C68">
        <w:rPr>
          <w:rFonts w:hint="eastAsia"/>
          <w:sz w:val="24"/>
        </w:rPr>
        <w:t>4</w:t>
      </w:r>
      <w:r w:rsidR="00C07C68">
        <w:rPr>
          <w:rFonts w:hint="eastAsia"/>
          <w:sz w:val="24"/>
        </w:rPr>
        <w:t>分</w:t>
      </w:r>
    </w:p>
    <w:p w:rsidR="00FD6D42" w:rsidRPr="00F86AC5" w:rsidRDefault="00FD6D4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rFonts w:hint="eastAsia"/>
          <w:sz w:val="24"/>
        </w:rPr>
        <w:t>设细杆的质量为</w:t>
      </w:r>
      <w:r w:rsidRPr="00F86AC5">
        <w:rPr>
          <w:rFonts w:hint="eastAsia"/>
          <w:i/>
          <w:sz w:val="24"/>
        </w:rPr>
        <w:t>M</w:t>
      </w:r>
      <w:r w:rsidRPr="00F86AC5">
        <w:rPr>
          <w:rFonts w:hint="eastAsia"/>
          <w:sz w:val="24"/>
        </w:rPr>
        <w:t>，则过质心，且与杆垂直转轴的细杆转动惯量为</w:t>
      </w:r>
      <w:r w:rsidRPr="00F86AC5">
        <w:rPr>
          <w:sz w:val="24"/>
        </w:rPr>
        <w:object w:dxaOrig="740" w:dyaOrig="620">
          <v:shape id="_x0000_i1079" type="#_x0000_t75" style="width:37.05pt;height:31.2pt" o:ole="">
            <v:imagedata r:id="rId151" o:title=""/>
          </v:shape>
          <o:OLEObject Type="Embed" ProgID="Equation.DSMT4" ShapeID="_x0000_i1079" DrawAspect="Content" ObjectID="_1616777091" r:id="rId152"/>
        </w:object>
      </w:r>
      <w:r w:rsidRPr="00F86AC5">
        <w:rPr>
          <w:rFonts w:hint="eastAsia"/>
          <w:sz w:val="24"/>
        </w:rPr>
        <w:t>。</w:t>
      </w:r>
    </w:p>
    <w:p w:rsidR="00FD6D42" w:rsidRPr="00F86AC5" w:rsidRDefault="00FD6D42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根据平行轴定理</w:t>
      </w:r>
      <w:r w:rsidR="00004595" w:rsidRPr="00F86AC5">
        <w:rPr>
          <w:sz w:val="24"/>
        </w:rPr>
        <w:t>则有过</w:t>
      </w:r>
      <w:r w:rsidR="00004595" w:rsidRPr="00F86AC5">
        <w:rPr>
          <w:i/>
          <w:sz w:val="24"/>
        </w:rPr>
        <w:t>O</w:t>
      </w:r>
      <w:r w:rsidR="00004595" w:rsidRPr="00F86AC5">
        <w:rPr>
          <w:sz w:val="24"/>
        </w:rPr>
        <w:t>点时</w:t>
      </w:r>
      <w:r w:rsidR="00004595" w:rsidRPr="00F86AC5">
        <w:rPr>
          <w:rFonts w:hint="eastAsia"/>
          <w:sz w:val="24"/>
        </w:rPr>
        <w:t>，</w:t>
      </w:r>
      <w:r w:rsidR="00004595" w:rsidRPr="00F86AC5">
        <w:rPr>
          <w:sz w:val="24"/>
        </w:rPr>
        <w:t>细杆的转动惯量为</w:t>
      </w:r>
      <w:r w:rsidR="00004595" w:rsidRPr="00F86AC5">
        <w:rPr>
          <w:rFonts w:hint="eastAsia"/>
          <w:sz w:val="24"/>
        </w:rPr>
        <w:t>：</w:t>
      </w:r>
    </w:p>
    <w:p w:rsidR="00004595" w:rsidRPr="00F86AC5" w:rsidRDefault="00004595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object w:dxaOrig="3420" w:dyaOrig="620">
          <v:shape id="_x0000_i1080" type="#_x0000_t75" style="width:171.05pt;height:31.2pt" o:ole="">
            <v:imagedata r:id="rId153" o:title=""/>
          </v:shape>
          <o:OLEObject Type="Embed" ProgID="Equation.DSMT4" ShapeID="_x0000_i1080" DrawAspect="Content" ObjectID="_1616777092" r:id="rId154"/>
        </w:object>
      </w:r>
    </w:p>
    <w:p w:rsidR="00004595" w:rsidRPr="00F86AC5" w:rsidRDefault="00004595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所以</w: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细杆的质量为</w:t>
      </w:r>
      <w:r w:rsidRPr="00F86AC5">
        <w:rPr>
          <w:rFonts w:hint="eastAsia"/>
          <w:sz w:val="24"/>
        </w:rPr>
        <w:t>：</w:t>
      </w:r>
    </w:p>
    <w:p w:rsidR="00004595" w:rsidRPr="00F86AC5" w:rsidRDefault="0002145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noProof/>
          <w:sz w:val="24"/>
        </w:rPr>
        <mc:AlternateContent>
          <mc:Choice Requires="wpc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194035</wp:posOffset>
                </wp:positionH>
                <wp:positionV relativeFrom="paragraph">
                  <wp:posOffset>39452</wp:posOffset>
                </wp:positionV>
                <wp:extent cx="1947545" cy="457200"/>
                <wp:effectExtent l="0" t="0" r="0" b="0"/>
                <wp:wrapSquare wrapText="bothSides"/>
                <wp:docPr id="486" name="画布 4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87" name="矩形 487"/>
                        <wps:cNvSpPr/>
                        <wps:spPr>
                          <a:xfrm>
                            <a:off x="36000" y="125065"/>
                            <a:ext cx="1044000" cy="720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8" name="直接连接符 488"/>
                        <wps:cNvCnPr/>
                        <wps:spPr>
                          <a:xfrm>
                            <a:off x="356630" y="160691"/>
                            <a:ext cx="1224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9" name="椭圆 489"/>
                        <wps:cNvSpPr/>
                        <wps:spPr>
                          <a:xfrm>
                            <a:off x="332881" y="142878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0" name="文本框 490"/>
                        <wps:cNvSpPr txBox="1"/>
                        <wps:spPr>
                          <a:xfrm>
                            <a:off x="1622194" y="36002"/>
                            <a:ext cx="325733" cy="2968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Pr="0002145F" w:rsidRDefault="00F86AC5" w:rsidP="0002145F">
                              <w:pPr>
                                <w:ind w:firstLineChars="0" w:firstLine="0"/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7" name="文本框 490"/>
                        <wps:cNvSpPr txBox="1"/>
                        <wps:spPr>
                          <a:xfrm>
                            <a:off x="198187" y="160691"/>
                            <a:ext cx="325120" cy="2965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Default="00F86AC5" w:rsidP="0002145F">
                              <w:pPr>
                                <w:pStyle w:val="a7"/>
                                <w:spacing w:before="0" w:beforeAutospacing="0" w:after="0" w:afterAutospacing="0"/>
                                <w:ind w:firstLineChars="0" w:firstLine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id="画布 486" o:spid="_x0000_s1136" editas="canvas" style="position:absolute;margin-left:330.25pt;margin-top:3.1pt;width:153.35pt;height:36pt;z-index:251668480;mso-position-horizontal-relative:text;mso-position-vertical-relative:text" coordsize="19475,4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">
                <v:shape id="_x0000_s1137" type="#_x0000_t75" style="position:absolute;width:19475;height:4572;visibility:visible;mso-wrap-style:square">
                  <v:fill o:detectmouseclick="t"/>
                  <v:path o:connecttype="none"/>
                </v:shape>
                <v:rect id="矩形 487" o:spid="_x0000_s1138" style="position:absolute;left:360;top:1250;width:1044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1DwscA&#10;AADcAAAADwAAAGRycy9kb3ducmV2LnhtbESPQWvCQBSE70L/w/IKvUjdKGIldZXSouRQCtp68PbM&#10;vmZTs29D9lXTf98tFDwOM/MNs1j1vlFn6mId2MB4lIEiLoOtuTLw8b6+n4OKgmyxCUwGfijCankz&#10;WGBuw4W3dN5JpRKEY44GnEibax1LRx7jKLTEyfsMnUdJsqu07fCS4L7RkyybaY81pwWHLT07Kk+7&#10;b2/gUPRSfY038nrC4X5YuGP59nI05u62f3oEJdTLNfzfLqyB6fwB/s6kI6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qdQ8LHAAAA3AAAAA8AAAAAAAAAAAAAAAAAmAIAAGRy&#10;cy9kb3ducmV2LnhtbFBLBQYAAAAABAAEAPUAAACMAwAAAAA=&#10;" filled="f" strokecolor="black [3213]" strokeweight="1pt"/>
                <v:line id="直接连接符 488" o:spid="_x0000_s1139" style="position:absolute;visibility:visible;mso-wrap-style:square" from="3566,1606" to="15806,1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+acMMAAADcAAAADwAAAGRycy9kb3ducmV2LnhtbERPXWvCMBR9H/gfwhV8kZk6xijVKFNw&#10;iOBA7RDfrs1dU2xuShO1+/fmYeDj4XxP552txY1aXzlWMB4lIIgLpysuFeSH1WsKwgdkjbVjUvBH&#10;Huaz3ssUM+3uvKPbPpQihrDPUIEJocmk9IUhi37kGuLI/brWYoiwLaVu8R7DbS3fkuRDWqw4Nhhs&#10;aGmouOyvVsE21T4//ywTeazM8GuRD5vT5lupQb/7nIAI1IWn+N+91gre07g2nolHQM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PmnDDAAAA3AAAAA8AAAAAAAAAAAAA&#10;AAAAoQIAAGRycy9kb3ducmV2LnhtbFBLBQYAAAAABAAEAPkAAACRAwAAAAA=&#10;" strokecolor="black [3213]" strokeweight="1pt">
                  <v:stroke endarrow="open" joinstyle="miter"/>
                </v:line>
                <v:oval id="椭圆 489" o:spid="_x0000_s1140" style="position:absolute;left:3328;top:1428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ziKMYA&#10;AADcAAAADwAAAGRycy9kb3ducmV2LnhtbESPQWvCQBSE7wX/w/IKvRTdWEU0dRVpUXoQwSjS4yP7&#10;TFKzb0N2o6m/3hUEj8PMfMNM560pxZlqV1hW0O9FIIhTqwvOFOx3y+4YhPPIGkvLpOCfHMxnnZcp&#10;xtpeeEvnxGciQNjFqCD3voqldGlOBl3PVsTBO9raoA+yzqSu8RLgppQfUTSSBgsOCzlW9JVTekoa&#10;o6BZvQ8Stm77ezjS9a+hzXr53Sj19touPkF4av0z/Gj/aAXD8QTuZ8IRk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CziKMYAAADcAAAADwAAAAAAAAAAAAAAAACYAgAAZHJz&#10;L2Rvd25yZXYueG1sUEsFBgAAAAAEAAQA9QAAAIsDAAAAAA==&#10;" fillcolor="black [3213]" stroked="f" strokeweight="1pt">
                  <v:stroke joinstyle="miter"/>
                </v:oval>
                <v:shape id="文本框 490" o:spid="_x0000_s1141" type="#_x0000_t202" style="position:absolute;left:16221;top:360;width:3258;height:2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A8AMMA&#10;AADcAAAADwAAAGRycy9kb3ducmV2LnhtbERPTYvCMBC9C/sfwix403RFRatRpCAuoge7XryNzdiW&#10;bSa1yWr115uDsMfH+54vW1OJGzWutKzgqx+BIM6sLjlXcPxZ9yYgnEfWWFkmBQ9ysFx8dOYYa3vn&#10;A91Sn4sQwi5GBYX3dSylywoy6Pq2Jg7cxTYGfYBNLnWD9xBuKjmIorE0WHJoKLCmpKDsN/0zCrbJ&#10;eo+H88BMnlWy2V1W9fV4GinV/WxXMxCeWv8vfru/tYLhNMwP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PA8AMMAAADcAAAADwAAAAAAAAAAAAAAAACYAgAAZHJzL2Rv&#10;d25yZXYueG1sUEsFBgAAAAAEAAQA9QAAAIgDAAAAAA==&#10;" filled="f" stroked="f" strokeweight=".5pt">
                  <v:textbox>
                    <w:txbxContent>
                      <w:p w:rsidR="00F86AC5" w:rsidRPr="0002145F" w:rsidRDefault="00F86AC5" w:rsidP="0002145F">
                        <w:pPr>
                          <w:ind w:firstLineChars="0" w:firstLine="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文本框 490" o:spid="_x0000_s1142" type="#_x0000_t202" style="position:absolute;left:1981;top:1606;width:3252;height:29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Mx88YA&#10;AADc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FXNIT/M+EIyO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xMx88YAAADcAAAADwAAAAAAAAAAAAAAAACYAgAAZHJz&#10;L2Rvd25yZXYueG1sUEsFBgAAAAAEAAQA9QAAAIsDAAAAAA==&#10;" filled="f" stroked="f" strokeweight=".5pt">
                  <v:textbox>
                    <w:txbxContent>
                      <w:p w:rsidR="00F86AC5" w:rsidRDefault="00F86AC5" w:rsidP="0002145F">
                        <w:pPr>
                          <w:pStyle w:val="a7"/>
                          <w:spacing w:before="0" w:beforeAutospacing="0" w:after="0" w:afterAutospacing="0"/>
                          <w:ind w:firstLineChars="0" w:firstLine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04595" w:rsidRPr="00F86AC5">
        <w:rPr>
          <w:sz w:val="24"/>
        </w:rPr>
        <w:object w:dxaOrig="859" w:dyaOrig="279">
          <v:shape id="_x0000_i1081" type="#_x0000_t75" style="width:42.45pt;height:13.75pt" o:ole="">
            <v:imagedata r:id="rId155" o:title=""/>
          </v:shape>
          <o:OLEObject Type="Embed" ProgID="Equation.DSMT4" ShapeID="_x0000_i1081" DrawAspect="Content" ObjectID="_1616777093" r:id="rId156"/>
        </w:object>
      </w:r>
    </w:p>
    <w:p w:rsidR="0002145F" w:rsidRPr="00F86AC5" w:rsidRDefault="0002145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或者</w:t>
      </w:r>
    </w:p>
    <w:p w:rsidR="0002145F" w:rsidRPr="00F86AC5" w:rsidRDefault="0002145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rFonts w:hint="eastAsia"/>
          <w:sz w:val="24"/>
        </w:rPr>
        <w:t>以</w:t>
      </w:r>
      <w:r w:rsidRPr="00F86AC5">
        <w:rPr>
          <w:rFonts w:hint="eastAsia"/>
          <w:i/>
          <w:sz w:val="24"/>
        </w:rPr>
        <w:t>O</w:t>
      </w:r>
      <w:r w:rsidRPr="00F86AC5">
        <w:rPr>
          <w:rFonts w:hint="eastAsia"/>
          <w:sz w:val="24"/>
        </w:rPr>
        <w:t>点为原点，沿细棒方向为</w:t>
      </w:r>
      <w:r w:rsidRPr="00F86AC5">
        <w:rPr>
          <w:rFonts w:hint="eastAsia"/>
          <w:i/>
          <w:sz w:val="24"/>
        </w:rPr>
        <w:t>x</w:t>
      </w:r>
      <w:r w:rsidRPr="00F86AC5">
        <w:rPr>
          <w:rFonts w:hint="eastAsia"/>
          <w:sz w:val="24"/>
        </w:rPr>
        <w:t>轴正方向，建立坐标系如图所示。</w:t>
      </w:r>
    </w:p>
    <w:p w:rsidR="0002145F" w:rsidRPr="00F86AC5" w:rsidRDefault="0002145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则细棒的转动惯量为</w:t>
      </w:r>
      <w:r w:rsidRPr="00F86AC5">
        <w:rPr>
          <w:rFonts w:hint="eastAsia"/>
          <w:sz w:val="24"/>
        </w:rPr>
        <w:t>：</w:t>
      </w:r>
    </w:p>
    <w:p w:rsidR="0002145F" w:rsidRPr="00F86AC5" w:rsidRDefault="0002145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object w:dxaOrig="2420" w:dyaOrig="720">
          <v:shape id="_x0000_i1082" type="#_x0000_t75" style="width:120.3pt;height:36.2pt" o:ole="">
            <v:imagedata r:id="rId157" o:title=""/>
          </v:shape>
          <o:OLEObject Type="Embed" ProgID="Equation.DSMT4" ShapeID="_x0000_i1082" DrawAspect="Content" ObjectID="_1616777094" r:id="rId158"/>
        </w:object>
      </w:r>
    </w:p>
    <w:p w:rsidR="0002145F" w:rsidRPr="00F86AC5" w:rsidRDefault="0002145F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所以</w:t>
      </w:r>
      <w:r w:rsidRPr="00F86AC5">
        <w:rPr>
          <w:rFonts w:hint="eastAsia"/>
          <w:sz w:val="24"/>
        </w:rPr>
        <w:t>，</w:t>
      </w:r>
      <w:r w:rsidRPr="00F86AC5">
        <w:rPr>
          <w:sz w:val="24"/>
        </w:rPr>
        <w:t>细杆的质量为</w:t>
      </w:r>
      <w:r w:rsidRPr="00F86AC5">
        <w:rPr>
          <w:rFonts w:hint="eastAsia"/>
          <w:sz w:val="24"/>
        </w:rPr>
        <w:t>：</w:t>
      </w:r>
    </w:p>
    <w:p w:rsidR="00612F7B" w:rsidRPr="00F86AC5" w:rsidRDefault="00612F7B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object w:dxaOrig="859" w:dyaOrig="279">
          <v:shape id="_x0000_i1083" type="#_x0000_t75" style="width:42.45pt;height:13.75pt" o:ole="">
            <v:imagedata r:id="rId155" o:title=""/>
          </v:shape>
          <o:OLEObject Type="Embed" ProgID="Equation.DSMT4" ShapeID="_x0000_i1083" DrawAspect="Content" ObjectID="_1616777095" r:id="rId159"/>
        </w:object>
      </w:r>
    </w:p>
    <w:p w:rsidR="00FD6D42" w:rsidRPr="00F86AC5" w:rsidRDefault="00004595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rFonts w:hint="eastAsia"/>
          <w:sz w:val="24"/>
        </w:rPr>
        <w:t>（</w:t>
      </w:r>
      <w:r w:rsidRPr="00F86AC5">
        <w:rPr>
          <w:rFonts w:hint="eastAsia"/>
          <w:sz w:val="24"/>
        </w:rPr>
        <w:t>3</w:t>
      </w:r>
      <w:r w:rsidRPr="00F86AC5">
        <w:rPr>
          <w:rFonts w:hint="eastAsia"/>
          <w:sz w:val="24"/>
        </w:rPr>
        <w:t>）</w:t>
      </w:r>
      <w:r w:rsidR="00C07C68">
        <w:rPr>
          <w:rFonts w:hint="eastAsia"/>
          <w:sz w:val="24"/>
        </w:rPr>
        <w:t>4</w:t>
      </w:r>
      <w:r w:rsidR="00C07C68">
        <w:rPr>
          <w:rFonts w:hint="eastAsia"/>
          <w:sz w:val="24"/>
        </w:rPr>
        <w:t>分</w:t>
      </w:r>
      <w:bookmarkStart w:id="0" w:name="_GoBack"/>
      <w:bookmarkEnd w:id="0"/>
    </w:p>
    <w:p w:rsidR="00004595" w:rsidRPr="00F86AC5" w:rsidRDefault="001F4493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rFonts w:hint="eastAsia"/>
          <w:sz w:val="24"/>
        </w:rPr>
        <w:t>从单摆下摆到细杆摆到最大摆角处，整个过程机械能守恒。设细杆的质心变化的高度为</w:t>
      </w:r>
      <w:r w:rsidRPr="00F86AC5">
        <w:rPr>
          <w:rFonts w:hint="eastAsia"/>
          <w:i/>
          <w:sz w:val="24"/>
        </w:rPr>
        <w:t>h</w:t>
      </w:r>
      <w:r w:rsidRPr="00F86AC5">
        <w:rPr>
          <w:rFonts w:hint="eastAsia"/>
          <w:sz w:val="24"/>
        </w:rPr>
        <w:t>，则有：</w:t>
      </w:r>
    </w:p>
    <w:p w:rsidR="001F4493" w:rsidRPr="00F86AC5" w:rsidRDefault="001F4493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object w:dxaOrig="2500" w:dyaOrig="620">
          <v:shape id="_x0000_i1084" type="#_x0000_t75" style="width:124.45pt;height:31.2pt" o:ole="">
            <v:imagedata r:id="rId160" o:title=""/>
          </v:shape>
          <o:OLEObject Type="Embed" ProgID="Equation.DSMT4" ShapeID="_x0000_i1084" DrawAspect="Content" ObjectID="_1616777096" r:id="rId161"/>
        </w:object>
      </w:r>
    </w:p>
    <w:p w:rsidR="001F4493" w:rsidRPr="00F86AC5" w:rsidRDefault="001F4493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F86AC5">
        <w:rPr>
          <w:sz w:val="24"/>
        </w:rPr>
        <w:t>而</w:t>
      </w:r>
      <w:r w:rsidRPr="00F86AC5">
        <w:rPr>
          <w:i/>
          <w:sz w:val="24"/>
        </w:rPr>
        <w:t>O</w:t>
      </w:r>
      <w:r w:rsidRPr="00F86AC5">
        <w:rPr>
          <w:sz w:val="24"/>
        </w:rPr>
        <w:t>点到质心的距离为</w:t>
      </w:r>
      <w:r w:rsidRPr="00F86AC5">
        <w:rPr>
          <w:sz w:val="24"/>
        </w:rPr>
        <w:object w:dxaOrig="400" w:dyaOrig="620">
          <v:shape id="_x0000_i1085" type="#_x0000_t75" style="width:20pt;height:31.2pt" o:ole="">
            <v:imagedata r:id="rId162" o:title=""/>
          </v:shape>
          <o:OLEObject Type="Embed" ProgID="Equation.DSMT4" ShapeID="_x0000_i1085" DrawAspect="Content" ObjectID="_1616777097" r:id="rId163"/>
        </w:object>
      </w:r>
      <w:r w:rsidRPr="00F86AC5">
        <w:rPr>
          <w:rFonts w:hint="eastAsia"/>
          <w:sz w:val="24"/>
        </w:rPr>
        <w:t>，所以最大摆角为：</w:t>
      </w:r>
    </w:p>
    <w:p w:rsidR="001F4493" w:rsidRPr="00F86AC5" w:rsidRDefault="001F4493" w:rsidP="00CD0460">
      <w:pPr>
        <w:adjustRightInd w:val="0"/>
        <w:snapToGrid w:val="0"/>
        <w:ind w:firstLineChars="0" w:firstLine="0"/>
        <w:jc w:val="left"/>
        <w:textAlignment w:val="center"/>
        <w:rPr>
          <w:sz w:val="24"/>
          <w:vertAlign w:val="superscript"/>
        </w:rPr>
      </w:pPr>
      <w:r w:rsidRPr="00F86AC5">
        <w:rPr>
          <w:i/>
          <w:sz w:val="24"/>
        </w:rPr>
        <w:t>θ</w:t>
      </w:r>
      <w:r w:rsidRPr="00F86AC5">
        <w:rPr>
          <w:rFonts w:hint="eastAsia"/>
          <w:i/>
          <w:sz w:val="24"/>
        </w:rPr>
        <w:t>=</w:t>
      </w:r>
      <w:r w:rsidRPr="00F86AC5">
        <w:rPr>
          <w:rFonts w:hint="eastAsia"/>
          <w:sz w:val="24"/>
        </w:rPr>
        <w:t>9</w:t>
      </w:r>
      <w:r w:rsidRPr="00F86AC5">
        <w:rPr>
          <w:sz w:val="24"/>
        </w:rPr>
        <w:t>0</w:t>
      </w:r>
      <w:r w:rsidRPr="00F86AC5">
        <w:rPr>
          <w:sz w:val="24"/>
          <w:vertAlign w:val="superscript"/>
        </w:rPr>
        <w:t>o</w:t>
      </w:r>
    </w:p>
    <w:sectPr w:rsidR="001F4493" w:rsidRPr="00F86AC5" w:rsidSect="009428B9">
      <w:headerReference w:type="even" r:id="rId164"/>
      <w:headerReference w:type="default" r:id="rId165"/>
      <w:footerReference w:type="even" r:id="rId166"/>
      <w:footerReference w:type="default" r:id="rId167"/>
      <w:headerReference w:type="first" r:id="rId168"/>
      <w:footerReference w:type="first" r:id="rId169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734F" w:rsidRDefault="0069734F">
      <w:pPr>
        <w:ind w:firstLine="420"/>
      </w:pPr>
      <w:r>
        <w:separator/>
      </w:r>
    </w:p>
  </w:endnote>
  <w:endnote w:type="continuationSeparator" w:id="0">
    <w:p w:rsidR="0069734F" w:rsidRDefault="0069734F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6AC5" w:rsidRDefault="00F86AC5">
    <w:pPr>
      <w:pStyle w:val="a3"/>
      <w:framePr w:wrap="around" w:vAnchor="text" w:hAnchor="margin" w:xAlign="center" w:y="1"/>
      <w:ind w:firstLine="360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2</w:t>
    </w:r>
    <w:r>
      <w:rPr>
        <w:rStyle w:val="a4"/>
      </w:rPr>
      <w:fldChar w:fldCharType="end"/>
    </w:r>
  </w:p>
  <w:p w:rsidR="00F86AC5" w:rsidRDefault="00F86AC5">
    <w:pPr>
      <w:pStyle w:val="a3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6AC5" w:rsidRDefault="00F86AC5">
    <w:pPr>
      <w:pStyle w:val="a3"/>
      <w:ind w:firstLine="360"/>
      <w:jc w:val="center"/>
    </w:pPr>
    <w:r>
      <w:rPr>
        <w:rFonts w:hint="eastAsia"/>
        <w:lang w:eastAsia="zh-CN"/>
      </w:rPr>
      <w:t>C</w:t>
    </w:r>
    <w:sdt>
      <w:sdtPr>
        <w:id w:val="-1022085546"/>
        <w:docPartObj>
          <w:docPartGallery w:val="Page Numbers (Bottom of Page)"/>
          <w:docPartUnique/>
        </w:docPartObj>
      </w:sdtPr>
      <w:sdtEndPr/>
      <w:sdtContent>
        <w:sdt>
          <w:sdtPr>
            <w:id w:val="1728636285"/>
            <w:docPartObj>
              <w:docPartGallery w:val="Page Numbers (Top of Page)"/>
              <w:docPartUnique/>
            </w:docPartObj>
          </w:sdtPr>
          <w:sdtEndPr/>
          <w:sdtContent>
            <w:r>
              <w:rPr>
                <w:rFonts w:hint="eastAsia"/>
                <w:lang w:eastAsia="zh-CN"/>
              </w:rPr>
              <w:t>期中</w:t>
            </w:r>
            <w:r w:rsidRPr="00590A17">
              <w:rPr>
                <w:lang w:val="zh-CN" w:eastAsia="zh-CN"/>
              </w:rPr>
              <w:t xml:space="preserve"> 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PAGE</w:instrText>
            </w:r>
            <w:r w:rsidRPr="00590A17">
              <w:rPr>
                <w:b/>
                <w:bCs/>
              </w:rPr>
              <w:fldChar w:fldCharType="separate"/>
            </w:r>
            <w:r w:rsidR="00C07C68">
              <w:rPr>
                <w:b/>
                <w:bCs/>
                <w:noProof/>
              </w:rPr>
              <w:t>4</w:t>
            </w:r>
            <w:r w:rsidRPr="00590A17">
              <w:rPr>
                <w:b/>
                <w:bCs/>
              </w:rPr>
              <w:fldChar w:fldCharType="end"/>
            </w:r>
            <w:r w:rsidRPr="00590A17">
              <w:rPr>
                <w:lang w:val="zh-CN" w:eastAsia="zh-CN"/>
              </w:rPr>
              <w:t xml:space="preserve"> / </w:t>
            </w:r>
            <w:r>
              <w:rPr>
                <w:rFonts w:hint="eastAsia"/>
                <w:b/>
                <w:bCs/>
                <w:lang w:eastAsia="zh-CN"/>
              </w:rPr>
              <w:t>0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NUMPAGES</w:instrText>
            </w:r>
            <w:r w:rsidRPr="00590A17">
              <w:rPr>
                <w:b/>
                <w:bCs/>
              </w:rPr>
              <w:fldChar w:fldCharType="separate"/>
            </w:r>
            <w:r w:rsidR="00C07C68">
              <w:rPr>
                <w:b/>
                <w:bCs/>
                <w:noProof/>
              </w:rPr>
              <w:t>8</w:t>
            </w:r>
            <w:r w:rsidRPr="00590A17">
              <w:rPr>
                <w:b/>
                <w:bCs/>
              </w:rPr>
              <w:fldChar w:fldCharType="end"/>
            </w:r>
            <w:r>
              <w:rPr>
                <w:b/>
                <w:bCs/>
              </w:rPr>
              <w:t xml:space="preserve"> </w:t>
            </w:r>
          </w:sdtContent>
        </w:sdt>
      </w:sdtContent>
    </w:sdt>
  </w:p>
  <w:p w:rsidR="00F86AC5" w:rsidRDefault="00F86AC5">
    <w:pPr>
      <w:pStyle w:val="a3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6AC5" w:rsidRDefault="00F86AC5">
    <w:pPr>
      <w:pStyle w:val="a3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734F" w:rsidRDefault="0069734F">
      <w:pPr>
        <w:ind w:firstLine="420"/>
      </w:pPr>
      <w:r>
        <w:separator/>
      </w:r>
    </w:p>
  </w:footnote>
  <w:footnote w:type="continuationSeparator" w:id="0">
    <w:p w:rsidR="0069734F" w:rsidRDefault="0069734F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6AC5" w:rsidRDefault="00F86AC5">
    <w:pPr>
      <w:pStyle w:val="a5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6AC5" w:rsidRDefault="00F86AC5" w:rsidP="00394E8D">
    <w:pPr>
      <w:pStyle w:val="a5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6AC5" w:rsidRDefault="00F86AC5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8963C8A2"/>
    <w:multiLevelType w:val="singleLevel"/>
    <w:tmpl w:val="8963C8A2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9E85525F"/>
    <w:multiLevelType w:val="singleLevel"/>
    <w:tmpl w:val="9E85525F"/>
    <w:lvl w:ilvl="0">
      <w:start w:val="1"/>
      <w:numFmt w:val="decimal"/>
      <w:suff w:val="space"/>
      <w:lvlText w:val="%1."/>
      <w:lvlJc w:val="left"/>
      <w:pPr>
        <w:ind w:left="0" w:firstLine="0"/>
      </w:pPr>
    </w:lvl>
  </w:abstractNum>
  <w:abstractNum w:abstractNumId="2" w15:restartNumberingAfterBreak="0">
    <w:nsid w:val="DF88B250"/>
    <w:multiLevelType w:val="singleLevel"/>
    <w:tmpl w:val="DF88B250"/>
    <w:lvl w:ilvl="0">
      <w:start w:val="2"/>
      <w:numFmt w:val="decimal"/>
      <w:suff w:val="nothing"/>
      <w:lvlText w:val="（%1）"/>
      <w:lvlJc w:val="left"/>
      <w:pPr>
        <w:ind w:left="0" w:firstLine="0"/>
      </w:pPr>
    </w:lvl>
  </w:abstractNum>
  <w:abstractNum w:abstractNumId="3" w15:restartNumberingAfterBreak="0">
    <w:nsid w:val="E09A6971"/>
    <w:multiLevelType w:val="singleLevel"/>
    <w:tmpl w:val="E09A6971"/>
    <w:lvl w:ilvl="0">
      <w:start w:val="1"/>
      <w:numFmt w:val="decimal"/>
      <w:suff w:val="space"/>
      <w:lvlText w:val="%1."/>
      <w:lvlJc w:val="left"/>
    </w:lvl>
  </w:abstractNum>
  <w:abstractNum w:abstractNumId="4" w15:restartNumberingAfterBreak="0">
    <w:nsid w:val="E131ECD2"/>
    <w:multiLevelType w:val="singleLevel"/>
    <w:tmpl w:val="41CC993C"/>
    <w:lvl w:ilvl="0">
      <w:start w:val="1"/>
      <w:numFmt w:val="upperLetter"/>
      <w:suff w:val="nothing"/>
      <w:lvlText w:val="%1."/>
      <w:lvlJc w:val="left"/>
      <w:rPr>
        <w:rFonts w:ascii="Times New Roman" w:eastAsia="宋体" w:hAnsi="Times New Roman" w:cs="Times New Roman"/>
      </w:rPr>
    </w:lvl>
  </w:abstractNum>
  <w:abstractNum w:abstractNumId="5" w15:restartNumberingAfterBreak="0">
    <w:nsid w:val="0060215D"/>
    <w:multiLevelType w:val="hybridMultilevel"/>
    <w:tmpl w:val="83BAE168"/>
    <w:lvl w:ilvl="0" w:tplc="F7ECAB8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010D7B0F"/>
    <w:multiLevelType w:val="hybridMultilevel"/>
    <w:tmpl w:val="444A1952"/>
    <w:lvl w:ilvl="0" w:tplc="71B244F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03A465ED"/>
    <w:multiLevelType w:val="hybridMultilevel"/>
    <w:tmpl w:val="D6284A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65E0025"/>
    <w:multiLevelType w:val="hybridMultilevel"/>
    <w:tmpl w:val="33C80982"/>
    <w:lvl w:ilvl="0" w:tplc="A23422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093606CE"/>
    <w:multiLevelType w:val="hybridMultilevel"/>
    <w:tmpl w:val="E848C1C2"/>
    <w:lvl w:ilvl="0" w:tplc="6526CE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09801B0A"/>
    <w:multiLevelType w:val="hybridMultilevel"/>
    <w:tmpl w:val="323EE996"/>
    <w:lvl w:ilvl="0" w:tplc="7C0C66DA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0B434CEF"/>
    <w:multiLevelType w:val="hybridMultilevel"/>
    <w:tmpl w:val="FAA058B6"/>
    <w:lvl w:ilvl="0" w:tplc="D9DC8446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12E474F9"/>
    <w:multiLevelType w:val="hybridMultilevel"/>
    <w:tmpl w:val="7B04E936"/>
    <w:lvl w:ilvl="0" w:tplc="81F61EB0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auto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13573484"/>
    <w:multiLevelType w:val="hybridMultilevel"/>
    <w:tmpl w:val="D12E8A7C"/>
    <w:lvl w:ilvl="0" w:tplc="2188A33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13D4B3B6"/>
    <w:multiLevelType w:val="singleLevel"/>
    <w:tmpl w:val="13D4B3B6"/>
    <w:lvl w:ilvl="0">
      <w:start w:val="1"/>
      <w:numFmt w:val="upperLetter"/>
      <w:suff w:val="space"/>
      <w:lvlText w:val="(%1)"/>
      <w:lvlJc w:val="left"/>
    </w:lvl>
  </w:abstractNum>
  <w:abstractNum w:abstractNumId="15" w15:restartNumberingAfterBreak="0">
    <w:nsid w:val="19E4F32E"/>
    <w:multiLevelType w:val="singleLevel"/>
    <w:tmpl w:val="19E4F32E"/>
    <w:lvl w:ilvl="0">
      <w:start w:val="2"/>
      <w:numFmt w:val="decimal"/>
      <w:suff w:val="nothing"/>
      <w:lvlText w:val="（%1）"/>
      <w:lvlJc w:val="left"/>
    </w:lvl>
  </w:abstractNum>
  <w:abstractNum w:abstractNumId="16" w15:restartNumberingAfterBreak="0">
    <w:nsid w:val="1F525436"/>
    <w:multiLevelType w:val="hybridMultilevel"/>
    <w:tmpl w:val="F3F45FB4"/>
    <w:lvl w:ilvl="0" w:tplc="8696AC1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20080C7E"/>
    <w:multiLevelType w:val="hybridMultilevel"/>
    <w:tmpl w:val="D84A5208"/>
    <w:lvl w:ilvl="0" w:tplc="DC50A1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2CFB4D05"/>
    <w:multiLevelType w:val="hybridMultilevel"/>
    <w:tmpl w:val="39747CB6"/>
    <w:lvl w:ilvl="0" w:tplc="80F6E33C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2F57501C"/>
    <w:multiLevelType w:val="hybridMultilevel"/>
    <w:tmpl w:val="71CAF504"/>
    <w:lvl w:ilvl="0" w:tplc="CAAE2756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 w15:restartNumberingAfterBreak="0">
    <w:nsid w:val="333417AB"/>
    <w:multiLevelType w:val="hybridMultilevel"/>
    <w:tmpl w:val="9D6A907A"/>
    <w:lvl w:ilvl="0" w:tplc="F7AE94B6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33C12F0F"/>
    <w:multiLevelType w:val="hybridMultilevel"/>
    <w:tmpl w:val="8B387F4C"/>
    <w:lvl w:ilvl="0" w:tplc="90E07562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 w15:restartNumberingAfterBreak="0">
    <w:nsid w:val="370B6D3E"/>
    <w:multiLevelType w:val="hybridMultilevel"/>
    <w:tmpl w:val="3CA01AB4"/>
    <w:lvl w:ilvl="0" w:tplc="5A0A9B52">
      <w:start w:val="1"/>
      <w:numFmt w:val="decimal"/>
      <w:lvlText w:val="(%1)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43AE305C"/>
    <w:multiLevelType w:val="singleLevel"/>
    <w:tmpl w:val="D7B03996"/>
    <w:lvl w:ilvl="0">
      <w:start w:val="1"/>
      <w:numFmt w:val="decimal"/>
      <w:lvlText w:val="(%1)"/>
      <w:lvlJc w:val="left"/>
      <w:pPr>
        <w:tabs>
          <w:tab w:val="num" w:pos="915"/>
        </w:tabs>
        <w:ind w:left="915" w:hanging="420"/>
      </w:pPr>
      <w:rPr>
        <w:rFonts w:hint="default"/>
      </w:rPr>
    </w:lvl>
  </w:abstractNum>
  <w:abstractNum w:abstractNumId="24" w15:restartNumberingAfterBreak="0">
    <w:nsid w:val="48BB5F12"/>
    <w:multiLevelType w:val="hybridMultilevel"/>
    <w:tmpl w:val="692076D8"/>
    <w:lvl w:ilvl="0" w:tplc="2736B724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4A319F07"/>
    <w:multiLevelType w:val="singleLevel"/>
    <w:tmpl w:val="4A319F07"/>
    <w:lvl w:ilvl="0">
      <w:start w:val="1"/>
      <w:numFmt w:val="upperLetter"/>
      <w:suff w:val="nothing"/>
      <w:lvlText w:val="（%1）"/>
      <w:lvlJc w:val="left"/>
      <w:pPr>
        <w:ind w:left="0" w:firstLine="0"/>
      </w:pPr>
    </w:lvl>
  </w:abstractNum>
  <w:abstractNum w:abstractNumId="26" w15:restartNumberingAfterBreak="0">
    <w:nsid w:val="4B6D5BCC"/>
    <w:multiLevelType w:val="hybridMultilevel"/>
    <w:tmpl w:val="FF16B31A"/>
    <w:lvl w:ilvl="0" w:tplc="F8CC752E">
      <w:start w:val="4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4DD93A6F"/>
    <w:multiLevelType w:val="hybridMultilevel"/>
    <w:tmpl w:val="E3E68D3E"/>
    <w:lvl w:ilvl="0" w:tplc="3D3C867C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4E1F49D7"/>
    <w:multiLevelType w:val="hybridMultilevel"/>
    <w:tmpl w:val="DAB27A36"/>
    <w:lvl w:ilvl="0" w:tplc="E256AC4E">
      <w:start w:val="6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4EEB95FA"/>
    <w:multiLevelType w:val="singleLevel"/>
    <w:tmpl w:val="4EEB95FA"/>
    <w:lvl w:ilvl="0">
      <w:start w:val="1"/>
      <w:numFmt w:val="decimal"/>
      <w:suff w:val="space"/>
      <w:lvlText w:val="%1."/>
      <w:lvlJc w:val="left"/>
      <w:pPr>
        <w:ind w:left="0" w:firstLine="0"/>
      </w:pPr>
    </w:lvl>
  </w:abstractNum>
  <w:abstractNum w:abstractNumId="30" w15:restartNumberingAfterBreak="0">
    <w:nsid w:val="4F931323"/>
    <w:multiLevelType w:val="hybridMultilevel"/>
    <w:tmpl w:val="4F5A8016"/>
    <w:lvl w:ilvl="0" w:tplc="5F141FE8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511D19AD"/>
    <w:multiLevelType w:val="hybridMultilevel"/>
    <w:tmpl w:val="3DA40F98"/>
    <w:lvl w:ilvl="0" w:tplc="A8A662FE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52A1358A"/>
    <w:multiLevelType w:val="hybridMultilevel"/>
    <w:tmpl w:val="9E407410"/>
    <w:lvl w:ilvl="0" w:tplc="3FFC3B9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 w15:restartNumberingAfterBreak="0">
    <w:nsid w:val="5310C7DD"/>
    <w:multiLevelType w:val="singleLevel"/>
    <w:tmpl w:val="5310C7DD"/>
    <w:lvl w:ilvl="0">
      <w:start w:val="1"/>
      <w:numFmt w:val="decimal"/>
      <w:suff w:val="nothing"/>
      <w:lvlText w:val="%1、"/>
      <w:lvlJc w:val="left"/>
      <w:pPr>
        <w:ind w:left="0" w:firstLine="0"/>
      </w:pPr>
    </w:lvl>
  </w:abstractNum>
  <w:abstractNum w:abstractNumId="34" w15:restartNumberingAfterBreak="0">
    <w:nsid w:val="5334354B"/>
    <w:multiLevelType w:val="hybridMultilevel"/>
    <w:tmpl w:val="193C69BA"/>
    <w:lvl w:ilvl="0" w:tplc="A412E24C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551954E3"/>
    <w:multiLevelType w:val="hybridMultilevel"/>
    <w:tmpl w:val="2B84D13E"/>
    <w:lvl w:ilvl="0" w:tplc="1214F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6" w15:restartNumberingAfterBreak="0">
    <w:nsid w:val="5AB5261E"/>
    <w:multiLevelType w:val="hybridMultilevel"/>
    <w:tmpl w:val="71EABC76"/>
    <w:lvl w:ilvl="0" w:tplc="8E805AD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 w15:restartNumberingAfterBreak="0">
    <w:nsid w:val="5EF70653"/>
    <w:multiLevelType w:val="hybridMultilevel"/>
    <w:tmpl w:val="D6483622"/>
    <w:lvl w:ilvl="0" w:tplc="A238A642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8" w15:restartNumberingAfterBreak="0">
    <w:nsid w:val="63EF04D8"/>
    <w:multiLevelType w:val="hybridMultilevel"/>
    <w:tmpl w:val="B0227B68"/>
    <w:lvl w:ilvl="0" w:tplc="79BA36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9" w15:restartNumberingAfterBreak="0">
    <w:nsid w:val="64B662A3"/>
    <w:multiLevelType w:val="hybridMultilevel"/>
    <w:tmpl w:val="9F40F412"/>
    <w:lvl w:ilvl="0" w:tplc="3D1E22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0" w15:restartNumberingAfterBreak="0">
    <w:nsid w:val="64D91C6D"/>
    <w:multiLevelType w:val="hybridMultilevel"/>
    <w:tmpl w:val="71403EB2"/>
    <w:lvl w:ilvl="0" w:tplc="6D16490A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41" w15:restartNumberingAfterBreak="0">
    <w:nsid w:val="6E4A4900"/>
    <w:multiLevelType w:val="hybridMultilevel"/>
    <w:tmpl w:val="10284860"/>
    <w:lvl w:ilvl="0" w:tplc="E7E01B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F1D7F6A"/>
    <w:multiLevelType w:val="hybridMultilevel"/>
    <w:tmpl w:val="27986566"/>
    <w:lvl w:ilvl="0" w:tplc="5D50527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3" w15:restartNumberingAfterBreak="0">
    <w:nsid w:val="723A6B60"/>
    <w:multiLevelType w:val="hybridMultilevel"/>
    <w:tmpl w:val="5D74AB12"/>
    <w:lvl w:ilvl="0" w:tplc="8876BAE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4" w15:restartNumberingAfterBreak="0">
    <w:nsid w:val="73B548F0"/>
    <w:multiLevelType w:val="hybridMultilevel"/>
    <w:tmpl w:val="25860024"/>
    <w:lvl w:ilvl="0" w:tplc="C90C764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5" w15:restartNumberingAfterBreak="0">
    <w:nsid w:val="74912C6B"/>
    <w:multiLevelType w:val="hybridMultilevel"/>
    <w:tmpl w:val="C3284730"/>
    <w:lvl w:ilvl="0" w:tplc="E1C24C84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46" w15:restartNumberingAfterBreak="0">
    <w:nsid w:val="74A82DBB"/>
    <w:multiLevelType w:val="hybridMultilevel"/>
    <w:tmpl w:val="67E88C8A"/>
    <w:lvl w:ilvl="0" w:tplc="6D70F220">
      <w:start w:val="1"/>
      <w:numFmt w:val="decimal"/>
      <w:lvlText w:val="(%1)"/>
      <w:lvlJc w:val="left"/>
      <w:pPr>
        <w:ind w:left="94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7" w15:restartNumberingAfterBreak="0">
    <w:nsid w:val="7A3336FB"/>
    <w:multiLevelType w:val="hybridMultilevel"/>
    <w:tmpl w:val="A84AC832"/>
    <w:lvl w:ilvl="0" w:tplc="62CCADA2">
      <w:start w:val="1"/>
      <w:numFmt w:val="japaneseCounting"/>
      <w:lvlText w:val="%1．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8" w15:restartNumberingAfterBreak="0">
    <w:nsid w:val="7A9D24F7"/>
    <w:multiLevelType w:val="hybridMultilevel"/>
    <w:tmpl w:val="24FC1DCA"/>
    <w:lvl w:ilvl="0" w:tplc="0E64771E">
      <w:start w:val="1"/>
      <w:numFmt w:val="decimal"/>
      <w:lvlText w:val="（%1）"/>
      <w:lvlJc w:val="left"/>
      <w:pPr>
        <w:ind w:left="1305" w:hanging="84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49" w15:restartNumberingAfterBreak="0">
    <w:nsid w:val="7C3C5FF7"/>
    <w:multiLevelType w:val="hybridMultilevel"/>
    <w:tmpl w:val="766C9206"/>
    <w:lvl w:ilvl="0" w:tplc="B2E6B3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5"/>
  </w:num>
  <w:num w:numId="2">
    <w:abstractNumId w:val="9"/>
  </w:num>
  <w:num w:numId="3">
    <w:abstractNumId w:val="32"/>
  </w:num>
  <w:num w:numId="4">
    <w:abstractNumId w:val="38"/>
  </w:num>
  <w:num w:numId="5">
    <w:abstractNumId w:val="16"/>
  </w:num>
  <w:num w:numId="6">
    <w:abstractNumId w:val="26"/>
  </w:num>
  <w:num w:numId="7">
    <w:abstractNumId w:val="24"/>
  </w:num>
  <w:num w:numId="8">
    <w:abstractNumId w:val="28"/>
  </w:num>
  <w:num w:numId="9">
    <w:abstractNumId w:val="46"/>
  </w:num>
  <w:num w:numId="10">
    <w:abstractNumId w:val="48"/>
  </w:num>
  <w:num w:numId="11">
    <w:abstractNumId w:val="18"/>
  </w:num>
  <w:num w:numId="12">
    <w:abstractNumId w:val="8"/>
  </w:num>
  <w:num w:numId="13">
    <w:abstractNumId w:val="6"/>
  </w:num>
  <w:num w:numId="14">
    <w:abstractNumId w:val="39"/>
  </w:num>
  <w:num w:numId="15">
    <w:abstractNumId w:val="40"/>
  </w:num>
  <w:num w:numId="16">
    <w:abstractNumId w:val="47"/>
  </w:num>
  <w:num w:numId="17">
    <w:abstractNumId w:val="44"/>
  </w:num>
  <w:num w:numId="18">
    <w:abstractNumId w:val="37"/>
  </w:num>
  <w:num w:numId="19">
    <w:abstractNumId w:val="43"/>
  </w:num>
  <w:num w:numId="20">
    <w:abstractNumId w:val="12"/>
  </w:num>
  <w:num w:numId="21">
    <w:abstractNumId w:val="0"/>
  </w:num>
  <w:num w:numId="22">
    <w:abstractNumId w:val="14"/>
  </w:num>
  <w:num w:numId="23">
    <w:abstractNumId w:val="3"/>
  </w:num>
  <w:num w:numId="24">
    <w:abstractNumId w:val="15"/>
  </w:num>
  <w:num w:numId="25">
    <w:abstractNumId w:val="23"/>
  </w:num>
  <w:num w:numId="26">
    <w:abstractNumId w:val="19"/>
  </w:num>
  <w:num w:numId="27">
    <w:abstractNumId w:val="42"/>
  </w:num>
  <w:num w:numId="28">
    <w:abstractNumId w:val="21"/>
  </w:num>
  <w:num w:numId="29">
    <w:abstractNumId w:val="4"/>
  </w:num>
  <w:num w:numId="30">
    <w:abstractNumId w:val="10"/>
  </w:num>
  <w:num w:numId="31">
    <w:abstractNumId w:val="36"/>
  </w:num>
  <w:num w:numId="32">
    <w:abstractNumId w:val="49"/>
  </w:num>
  <w:num w:numId="33">
    <w:abstractNumId w:val="11"/>
  </w:num>
  <w:num w:numId="34">
    <w:abstractNumId w:val="31"/>
  </w:num>
  <w:num w:numId="35">
    <w:abstractNumId w:val="30"/>
  </w:num>
  <w:num w:numId="36">
    <w:abstractNumId w:val="7"/>
  </w:num>
  <w:num w:numId="37">
    <w:abstractNumId w:val="41"/>
  </w:num>
  <w:num w:numId="38">
    <w:abstractNumId w:val="34"/>
  </w:num>
  <w:num w:numId="39">
    <w:abstractNumId w:val="17"/>
  </w:num>
  <w:num w:numId="40">
    <w:abstractNumId w:val="5"/>
  </w:num>
  <w:num w:numId="41">
    <w:abstractNumId w:val="13"/>
  </w:num>
  <w:num w:numId="42">
    <w:abstractNumId w:val="1"/>
    <w:lvlOverride w:ilvl="0">
      <w:startOverride w:val="1"/>
    </w:lvlOverride>
  </w:num>
  <w:num w:numId="43">
    <w:abstractNumId w:val="25"/>
    <w:lvlOverride w:ilvl="0">
      <w:startOverride w:val="1"/>
    </w:lvlOverride>
  </w:num>
  <w:num w:numId="4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9"/>
    <w:lvlOverride w:ilvl="0">
      <w:startOverride w:val="1"/>
    </w:lvlOverride>
  </w:num>
  <w:num w:numId="46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3"/>
    <w:lvlOverride w:ilvl="0">
      <w:startOverride w:val="1"/>
    </w:lvlOverride>
  </w:num>
  <w:num w:numId="48">
    <w:abstractNumId w:val="2"/>
    <w:lvlOverride w:ilvl="0">
      <w:startOverride w:val="2"/>
    </w:lvlOverride>
  </w:num>
  <w:num w:numId="49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4595"/>
    <w:rsid w:val="0000577A"/>
    <w:rsid w:val="00005F3D"/>
    <w:rsid w:val="00010654"/>
    <w:rsid w:val="00011813"/>
    <w:rsid w:val="000120C4"/>
    <w:rsid w:val="000129D2"/>
    <w:rsid w:val="0001342E"/>
    <w:rsid w:val="000134D4"/>
    <w:rsid w:val="00014536"/>
    <w:rsid w:val="00015459"/>
    <w:rsid w:val="00015D7D"/>
    <w:rsid w:val="00016E21"/>
    <w:rsid w:val="000176EB"/>
    <w:rsid w:val="000176F1"/>
    <w:rsid w:val="00017DE5"/>
    <w:rsid w:val="00020BF3"/>
    <w:rsid w:val="0002145F"/>
    <w:rsid w:val="00021515"/>
    <w:rsid w:val="00022264"/>
    <w:rsid w:val="00022C39"/>
    <w:rsid w:val="00023F3A"/>
    <w:rsid w:val="000246E5"/>
    <w:rsid w:val="0002487F"/>
    <w:rsid w:val="0003044B"/>
    <w:rsid w:val="00031D29"/>
    <w:rsid w:val="000323BF"/>
    <w:rsid w:val="000324B6"/>
    <w:rsid w:val="00033429"/>
    <w:rsid w:val="00033547"/>
    <w:rsid w:val="00033EFC"/>
    <w:rsid w:val="00040CEB"/>
    <w:rsid w:val="00041CEA"/>
    <w:rsid w:val="00043BDA"/>
    <w:rsid w:val="00043BF3"/>
    <w:rsid w:val="00045FA4"/>
    <w:rsid w:val="000472D5"/>
    <w:rsid w:val="000478D9"/>
    <w:rsid w:val="00047B7D"/>
    <w:rsid w:val="00047DEA"/>
    <w:rsid w:val="000507AC"/>
    <w:rsid w:val="00050895"/>
    <w:rsid w:val="000513A4"/>
    <w:rsid w:val="000515C6"/>
    <w:rsid w:val="0005239B"/>
    <w:rsid w:val="00053FC2"/>
    <w:rsid w:val="00054893"/>
    <w:rsid w:val="0005518A"/>
    <w:rsid w:val="00055AC0"/>
    <w:rsid w:val="000572F3"/>
    <w:rsid w:val="00063029"/>
    <w:rsid w:val="00063ABB"/>
    <w:rsid w:val="0006425C"/>
    <w:rsid w:val="0006428F"/>
    <w:rsid w:val="000647B0"/>
    <w:rsid w:val="000651C8"/>
    <w:rsid w:val="00065D71"/>
    <w:rsid w:val="000662AC"/>
    <w:rsid w:val="00067ACB"/>
    <w:rsid w:val="0007048F"/>
    <w:rsid w:val="000716C4"/>
    <w:rsid w:val="00071FD0"/>
    <w:rsid w:val="0007215D"/>
    <w:rsid w:val="0007345B"/>
    <w:rsid w:val="000742B6"/>
    <w:rsid w:val="0007487C"/>
    <w:rsid w:val="00074A77"/>
    <w:rsid w:val="00076164"/>
    <w:rsid w:val="00076F65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C13"/>
    <w:rsid w:val="0009342C"/>
    <w:rsid w:val="00094509"/>
    <w:rsid w:val="0009554E"/>
    <w:rsid w:val="0009737D"/>
    <w:rsid w:val="000A2AAF"/>
    <w:rsid w:val="000A489A"/>
    <w:rsid w:val="000A62FF"/>
    <w:rsid w:val="000A68F1"/>
    <w:rsid w:val="000A7693"/>
    <w:rsid w:val="000A78FB"/>
    <w:rsid w:val="000B1006"/>
    <w:rsid w:val="000B1C70"/>
    <w:rsid w:val="000B373A"/>
    <w:rsid w:val="000B37AC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35B9"/>
    <w:rsid w:val="000C702C"/>
    <w:rsid w:val="000C7BAB"/>
    <w:rsid w:val="000D3F2C"/>
    <w:rsid w:val="000D5C79"/>
    <w:rsid w:val="000D66A6"/>
    <w:rsid w:val="000E1C55"/>
    <w:rsid w:val="000E48A9"/>
    <w:rsid w:val="000E4D3B"/>
    <w:rsid w:val="000E4DF4"/>
    <w:rsid w:val="000E5915"/>
    <w:rsid w:val="000E59CC"/>
    <w:rsid w:val="000E603F"/>
    <w:rsid w:val="000E6116"/>
    <w:rsid w:val="000E624B"/>
    <w:rsid w:val="000E6964"/>
    <w:rsid w:val="000E7DE3"/>
    <w:rsid w:val="000F02D6"/>
    <w:rsid w:val="000F1258"/>
    <w:rsid w:val="000F2543"/>
    <w:rsid w:val="000F27F7"/>
    <w:rsid w:val="000F6C05"/>
    <w:rsid w:val="000F70E4"/>
    <w:rsid w:val="000F7A05"/>
    <w:rsid w:val="00100094"/>
    <w:rsid w:val="0010110B"/>
    <w:rsid w:val="00101D95"/>
    <w:rsid w:val="0010230D"/>
    <w:rsid w:val="0010577B"/>
    <w:rsid w:val="00106488"/>
    <w:rsid w:val="0011291B"/>
    <w:rsid w:val="00114910"/>
    <w:rsid w:val="00114A3B"/>
    <w:rsid w:val="001154BB"/>
    <w:rsid w:val="00116B64"/>
    <w:rsid w:val="00123724"/>
    <w:rsid w:val="00125744"/>
    <w:rsid w:val="00126F32"/>
    <w:rsid w:val="00131152"/>
    <w:rsid w:val="001311C6"/>
    <w:rsid w:val="00132951"/>
    <w:rsid w:val="00132DE2"/>
    <w:rsid w:val="0013331A"/>
    <w:rsid w:val="00134F25"/>
    <w:rsid w:val="0013729E"/>
    <w:rsid w:val="00137C74"/>
    <w:rsid w:val="00140830"/>
    <w:rsid w:val="0014099B"/>
    <w:rsid w:val="00140DC3"/>
    <w:rsid w:val="00145C16"/>
    <w:rsid w:val="00147D59"/>
    <w:rsid w:val="001509DF"/>
    <w:rsid w:val="00150A94"/>
    <w:rsid w:val="00151A71"/>
    <w:rsid w:val="00152884"/>
    <w:rsid w:val="00152A73"/>
    <w:rsid w:val="00153851"/>
    <w:rsid w:val="00154130"/>
    <w:rsid w:val="00154882"/>
    <w:rsid w:val="00156799"/>
    <w:rsid w:val="00157A38"/>
    <w:rsid w:val="00161AAE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F17"/>
    <w:rsid w:val="00187140"/>
    <w:rsid w:val="00187158"/>
    <w:rsid w:val="001903AA"/>
    <w:rsid w:val="0019090A"/>
    <w:rsid w:val="00191622"/>
    <w:rsid w:val="001927E6"/>
    <w:rsid w:val="001929A4"/>
    <w:rsid w:val="0019455A"/>
    <w:rsid w:val="00196B1A"/>
    <w:rsid w:val="0019725A"/>
    <w:rsid w:val="001A14B4"/>
    <w:rsid w:val="001A17AD"/>
    <w:rsid w:val="001A236F"/>
    <w:rsid w:val="001A29FF"/>
    <w:rsid w:val="001A3337"/>
    <w:rsid w:val="001A40A5"/>
    <w:rsid w:val="001A6343"/>
    <w:rsid w:val="001A7CE9"/>
    <w:rsid w:val="001A7F1C"/>
    <w:rsid w:val="001B09D1"/>
    <w:rsid w:val="001B1BE7"/>
    <w:rsid w:val="001B5964"/>
    <w:rsid w:val="001C0648"/>
    <w:rsid w:val="001C23AB"/>
    <w:rsid w:val="001C50B0"/>
    <w:rsid w:val="001C5618"/>
    <w:rsid w:val="001C6100"/>
    <w:rsid w:val="001C6607"/>
    <w:rsid w:val="001C77BD"/>
    <w:rsid w:val="001C7D1D"/>
    <w:rsid w:val="001C7DE3"/>
    <w:rsid w:val="001D069F"/>
    <w:rsid w:val="001D0F30"/>
    <w:rsid w:val="001D28F2"/>
    <w:rsid w:val="001D29FF"/>
    <w:rsid w:val="001D394D"/>
    <w:rsid w:val="001D73BE"/>
    <w:rsid w:val="001E0062"/>
    <w:rsid w:val="001E208D"/>
    <w:rsid w:val="001E37B3"/>
    <w:rsid w:val="001E423E"/>
    <w:rsid w:val="001E447F"/>
    <w:rsid w:val="001E4D9B"/>
    <w:rsid w:val="001E6788"/>
    <w:rsid w:val="001E6FD1"/>
    <w:rsid w:val="001F128B"/>
    <w:rsid w:val="001F1FB5"/>
    <w:rsid w:val="001F21FF"/>
    <w:rsid w:val="001F4493"/>
    <w:rsid w:val="002011EE"/>
    <w:rsid w:val="0020189F"/>
    <w:rsid w:val="00211188"/>
    <w:rsid w:val="00211249"/>
    <w:rsid w:val="00211276"/>
    <w:rsid w:val="00212773"/>
    <w:rsid w:val="00213DED"/>
    <w:rsid w:val="00214155"/>
    <w:rsid w:val="00221077"/>
    <w:rsid w:val="00221603"/>
    <w:rsid w:val="00223CFD"/>
    <w:rsid w:val="00225576"/>
    <w:rsid w:val="00226C9F"/>
    <w:rsid w:val="00226ECA"/>
    <w:rsid w:val="00231959"/>
    <w:rsid w:val="002337CA"/>
    <w:rsid w:val="00240174"/>
    <w:rsid w:val="00240343"/>
    <w:rsid w:val="002403DB"/>
    <w:rsid w:val="002416C0"/>
    <w:rsid w:val="00245747"/>
    <w:rsid w:val="00246126"/>
    <w:rsid w:val="0024685B"/>
    <w:rsid w:val="002500B5"/>
    <w:rsid w:val="0025100E"/>
    <w:rsid w:val="0025159E"/>
    <w:rsid w:val="00251954"/>
    <w:rsid w:val="002519F8"/>
    <w:rsid w:val="00251E7B"/>
    <w:rsid w:val="002526F0"/>
    <w:rsid w:val="0025325A"/>
    <w:rsid w:val="00253BC0"/>
    <w:rsid w:val="0025626B"/>
    <w:rsid w:val="00260076"/>
    <w:rsid w:val="0026228F"/>
    <w:rsid w:val="00262478"/>
    <w:rsid w:val="002630FB"/>
    <w:rsid w:val="00263B6D"/>
    <w:rsid w:val="00264813"/>
    <w:rsid w:val="00265EC6"/>
    <w:rsid w:val="0026612B"/>
    <w:rsid w:val="00266FF8"/>
    <w:rsid w:val="002670FA"/>
    <w:rsid w:val="002674CB"/>
    <w:rsid w:val="002676EC"/>
    <w:rsid w:val="0027160C"/>
    <w:rsid w:val="002722E1"/>
    <w:rsid w:val="0027549B"/>
    <w:rsid w:val="0027559C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289B"/>
    <w:rsid w:val="00292BB2"/>
    <w:rsid w:val="00294F93"/>
    <w:rsid w:val="00297926"/>
    <w:rsid w:val="00297966"/>
    <w:rsid w:val="00297CD6"/>
    <w:rsid w:val="002A063A"/>
    <w:rsid w:val="002A1FA3"/>
    <w:rsid w:val="002A37E4"/>
    <w:rsid w:val="002A4A42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518"/>
    <w:rsid w:val="002C5793"/>
    <w:rsid w:val="002C5E7B"/>
    <w:rsid w:val="002D126B"/>
    <w:rsid w:val="002D5B87"/>
    <w:rsid w:val="002D692D"/>
    <w:rsid w:val="002D7347"/>
    <w:rsid w:val="002D7E24"/>
    <w:rsid w:val="002E0DFF"/>
    <w:rsid w:val="002E1BED"/>
    <w:rsid w:val="002E240A"/>
    <w:rsid w:val="002E24BF"/>
    <w:rsid w:val="002E276D"/>
    <w:rsid w:val="002E4D8E"/>
    <w:rsid w:val="002E602C"/>
    <w:rsid w:val="002E6598"/>
    <w:rsid w:val="002E7463"/>
    <w:rsid w:val="002F02C2"/>
    <w:rsid w:val="002F0B14"/>
    <w:rsid w:val="002F0B3A"/>
    <w:rsid w:val="002F0CA2"/>
    <w:rsid w:val="002F142D"/>
    <w:rsid w:val="002F3BAB"/>
    <w:rsid w:val="002F4C1C"/>
    <w:rsid w:val="002F4EC3"/>
    <w:rsid w:val="002F5093"/>
    <w:rsid w:val="002F634B"/>
    <w:rsid w:val="002F74A6"/>
    <w:rsid w:val="002F7B4E"/>
    <w:rsid w:val="00301B33"/>
    <w:rsid w:val="00302A60"/>
    <w:rsid w:val="00303051"/>
    <w:rsid w:val="003035CA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4428"/>
    <w:rsid w:val="003245E1"/>
    <w:rsid w:val="003247DD"/>
    <w:rsid w:val="00326545"/>
    <w:rsid w:val="00327CFA"/>
    <w:rsid w:val="00331C0B"/>
    <w:rsid w:val="00332BEB"/>
    <w:rsid w:val="00335486"/>
    <w:rsid w:val="003357C9"/>
    <w:rsid w:val="003361D3"/>
    <w:rsid w:val="003376D7"/>
    <w:rsid w:val="0034156D"/>
    <w:rsid w:val="003445FE"/>
    <w:rsid w:val="003449A5"/>
    <w:rsid w:val="003449D8"/>
    <w:rsid w:val="0035076F"/>
    <w:rsid w:val="00350828"/>
    <w:rsid w:val="00350867"/>
    <w:rsid w:val="00350B30"/>
    <w:rsid w:val="00352A13"/>
    <w:rsid w:val="00355459"/>
    <w:rsid w:val="0035623B"/>
    <w:rsid w:val="0035761D"/>
    <w:rsid w:val="003606E3"/>
    <w:rsid w:val="00361DD6"/>
    <w:rsid w:val="00362950"/>
    <w:rsid w:val="00362AFE"/>
    <w:rsid w:val="00362DA0"/>
    <w:rsid w:val="0036400E"/>
    <w:rsid w:val="0036480E"/>
    <w:rsid w:val="003676A6"/>
    <w:rsid w:val="00367BDC"/>
    <w:rsid w:val="00371B46"/>
    <w:rsid w:val="00372398"/>
    <w:rsid w:val="00372C73"/>
    <w:rsid w:val="00373245"/>
    <w:rsid w:val="00373AFA"/>
    <w:rsid w:val="003743E4"/>
    <w:rsid w:val="00377888"/>
    <w:rsid w:val="00381701"/>
    <w:rsid w:val="00382224"/>
    <w:rsid w:val="003827C7"/>
    <w:rsid w:val="00383D34"/>
    <w:rsid w:val="003854BD"/>
    <w:rsid w:val="00385A86"/>
    <w:rsid w:val="0038634C"/>
    <w:rsid w:val="003877D4"/>
    <w:rsid w:val="00387AC8"/>
    <w:rsid w:val="00387B83"/>
    <w:rsid w:val="00390341"/>
    <w:rsid w:val="00391D2E"/>
    <w:rsid w:val="003926FC"/>
    <w:rsid w:val="00394855"/>
    <w:rsid w:val="00394E8D"/>
    <w:rsid w:val="00394EB3"/>
    <w:rsid w:val="003958FD"/>
    <w:rsid w:val="00395EA1"/>
    <w:rsid w:val="00395FDC"/>
    <w:rsid w:val="00396A53"/>
    <w:rsid w:val="0039787D"/>
    <w:rsid w:val="003A2F3A"/>
    <w:rsid w:val="003A31E7"/>
    <w:rsid w:val="003A32A8"/>
    <w:rsid w:val="003A33CE"/>
    <w:rsid w:val="003A3993"/>
    <w:rsid w:val="003A45F1"/>
    <w:rsid w:val="003A5F07"/>
    <w:rsid w:val="003A7053"/>
    <w:rsid w:val="003A73BB"/>
    <w:rsid w:val="003B0431"/>
    <w:rsid w:val="003B0C89"/>
    <w:rsid w:val="003B2838"/>
    <w:rsid w:val="003B637B"/>
    <w:rsid w:val="003B6A08"/>
    <w:rsid w:val="003B760C"/>
    <w:rsid w:val="003B79D3"/>
    <w:rsid w:val="003C0C70"/>
    <w:rsid w:val="003C26A9"/>
    <w:rsid w:val="003C2944"/>
    <w:rsid w:val="003C2DD1"/>
    <w:rsid w:val="003C3EA5"/>
    <w:rsid w:val="003C45DF"/>
    <w:rsid w:val="003C4E0E"/>
    <w:rsid w:val="003D00AD"/>
    <w:rsid w:val="003D01A7"/>
    <w:rsid w:val="003D18C3"/>
    <w:rsid w:val="003D2FED"/>
    <w:rsid w:val="003D371D"/>
    <w:rsid w:val="003D44D7"/>
    <w:rsid w:val="003D49B1"/>
    <w:rsid w:val="003D5464"/>
    <w:rsid w:val="003D570C"/>
    <w:rsid w:val="003D5A4E"/>
    <w:rsid w:val="003D5A78"/>
    <w:rsid w:val="003D70A5"/>
    <w:rsid w:val="003D70EE"/>
    <w:rsid w:val="003D72F3"/>
    <w:rsid w:val="003D7550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E6F29"/>
    <w:rsid w:val="003F0872"/>
    <w:rsid w:val="003F60C9"/>
    <w:rsid w:val="003F709A"/>
    <w:rsid w:val="003F70CB"/>
    <w:rsid w:val="004003B7"/>
    <w:rsid w:val="00400E5F"/>
    <w:rsid w:val="004021DA"/>
    <w:rsid w:val="004026AF"/>
    <w:rsid w:val="0040375A"/>
    <w:rsid w:val="00405824"/>
    <w:rsid w:val="00405E41"/>
    <w:rsid w:val="00406610"/>
    <w:rsid w:val="00406E90"/>
    <w:rsid w:val="004079A1"/>
    <w:rsid w:val="00407FEB"/>
    <w:rsid w:val="00413B06"/>
    <w:rsid w:val="00413F8B"/>
    <w:rsid w:val="0041541A"/>
    <w:rsid w:val="0041602E"/>
    <w:rsid w:val="0041606D"/>
    <w:rsid w:val="00416813"/>
    <w:rsid w:val="00416A3D"/>
    <w:rsid w:val="00420893"/>
    <w:rsid w:val="0042169E"/>
    <w:rsid w:val="0042259E"/>
    <w:rsid w:val="00423267"/>
    <w:rsid w:val="00424EFF"/>
    <w:rsid w:val="004274A6"/>
    <w:rsid w:val="00430C46"/>
    <w:rsid w:val="00431342"/>
    <w:rsid w:val="00436011"/>
    <w:rsid w:val="0043681E"/>
    <w:rsid w:val="00437246"/>
    <w:rsid w:val="00440142"/>
    <w:rsid w:val="00441FB5"/>
    <w:rsid w:val="004450B1"/>
    <w:rsid w:val="0044524F"/>
    <w:rsid w:val="0044534D"/>
    <w:rsid w:val="00446C87"/>
    <w:rsid w:val="0045015E"/>
    <w:rsid w:val="004511E5"/>
    <w:rsid w:val="00451F2A"/>
    <w:rsid w:val="00452E08"/>
    <w:rsid w:val="00453073"/>
    <w:rsid w:val="00454D02"/>
    <w:rsid w:val="00455059"/>
    <w:rsid w:val="00455672"/>
    <w:rsid w:val="004562B5"/>
    <w:rsid w:val="00456A2D"/>
    <w:rsid w:val="00457635"/>
    <w:rsid w:val="00457847"/>
    <w:rsid w:val="00457960"/>
    <w:rsid w:val="00460220"/>
    <w:rsid w:val="00461085"/>
    <w:rsid w:val="00462A20"/>
    <w:rsid w:val="004646B4"/>
    <w:rsid w:val="004656F5"/>
    <w:rsid w:val="0046742A"/>
    <w:rsid w:val="004710A6"/>
    <w:rsid w:val="00471A96"/>
    <w:rsid w:val="00471D06"/>
    <w:rsid w:val="0047350A"/>
    <w:rsid w:val="00481131"/>
    <w:rsid w:val="00482335"/>
    <w:rsid w:val="0048414D"/>
    <w:rsid w:val="004844EB"/>
    <w:rsid w:val="00484AE8"/>
    <w:rsid w:val="00486B8F"/>
    <w:rsid w:val="00486D9D"/>
    <w:rsid w:val="00491192"/>
    <w:rsid w:val="00491E95"/>
    <w:rsid w:val="00493512"/>
    <w:rsid w:val="00493D03"/>
    <w:rsid w:val="00494B8E"/>
    <w:rsid w:val="0049576F"/>
    <w:rsid w:val="00495910"/>
    <w:rsid w:val="004A1278"/>
    <w:rsid w:val="004A17F4"/>
    <w:rsid w:val="004A31DC"/>
    <w:rsid w:val="004A44FF"/>
    <w:rsid w:val="004A4FD9"/>
    <w:rsid w:val="004A5810"/>
    <w:rsid w:val="004B0B77"/>
    <w:rsid w:val="004B24D5"/>
    <w:rsid w:val="004B3269"/>
    <w:rsid w:val="004B475D"/>
    <w:rsid w:val="004B5CDF"/>
    <w:rsid w:val="004B6FF5"/>
    <w:rsid w:val="004B7D7F"/>
    <w:rsid w:val="004C2259"/>
    <w:rsid w:val="004C3429"/>
    <w:rsid w:val="004C3C45"/>
    <w:rsid w:val="004C4F0D"/>
    <w:rsid w:val="004C67E6"/>
    <w:rsid w:val="004C6FC1"/>
    <w:rsid w:val="004C7D59"/>
    <w:rsid w:val="004D093B"/>
    <w:rsid w:val="004D0B42"/>
    <w:rsid w:val="004D1ECC"/>
    <w:rsid w:val="004D3A99"/>
    <w:rsid w:val="004D4AC5"/>
    <w:rsid w:val="004D4B3A"/>
    <w:rsid w:val="004D5431"/>
    <w:rsid w:val="004D6F61"/>
    <w:rsid w:val="004D7034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39"/>
    <w:rsid w:val="004E7448"/>
    <w:rsid w:val="004E78F1"/>
    <w:rsid w:val="004E7AF2"/>
    <w:rsid w:val="004F139F"/>
    <w:rsid w:val="004F2708"/>
    <w:rsid w:val="004F315C"/>
    <w:rsid w:val="004F4EEF"/>
    <w:rsid w:val="004F573A"/>
    <w:rsid w:val="004F6C06"/>
    <w:rsid w:val="004F7304"/>
    <w:rsid w:val="004F76B1"/>
    <w:rsid w:val="005017BF"/>
    <w:rsid w:val="00502AA2"/>
    <w:rsid w:val="00502CCA"/>
    <w:rsid w:val="00503793"/>
    <w:rsid w:val="00504677"/>
    <w:rsid w:val="00504D84"/>
    <w:rsid w:val="005054DC"/>
    <w:rsid w:val="00505EE7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89E"/>
    <w:rsid w:val="00526009"/>
    <w:rsid w:val="0052672D"/>
    <w:rsid w:val="005268AF"/>
    <w:rsid w:val="00527A6E"/>
    <w:rsid w:val="00530292"/>
    <w:rsid w:val="00530FD6"/>
    <w:rsid w:val="005319CC"/>
    <w:rsid w:val="00531BC0"/>
    <w:rsid w:val="00535850"/>
    <w:rsid w:val="0053614E"/>
    <w:rsid w:val="00536DFC"/>
    <w:rsid w:val="0053765E"/>
    <w:rsid w:val="005402A4"/>
    <w:rsid w:val="005426F3"/>
    <w:rsid w:val="00542711"/>
    <w:rsid w:val="005432CF"/>
    <w:rsid w:val="005434BB"/>
    <w:rsid w:val="00544FA3"/>
    <w:rsid w:val="0054747E"/>
    <w:rsid w:val="005475CD"/>
    <w:rsid w:val="0054788D"/>
    <w:rsid w:val="0055191B"/>
    <w:rsid w:val="00552106"/>
    <w:rsid w:val="00552B9D"/>
    <w:rsid w:val="00554268"/>
    <w:rsid w:val="00554655"/>
    <w:rsid w:val="00556B02"/>
    <w:rsid w:val="00556BAE"/>
    <w:rsid w:val="00557A68"/>
    <w:rsid w:val="00560304"/>
    <w:rsid w:val="005606CC"/>
    <w:rsid w:val="005627F2"/>
    <w:rsid w:val="00563BCD"/>
    <w:rsid w:val="00564FFA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00D"/>
    <w:rsid w:val="005876F2"/>
    <w:rsid w:val="00590A17"/>
    <w:rsid w:val="00591A13"/>
    <w:rsid w:val="00591C40"/>
    <w:rsid w:val="0059273B"/>
    <w:rsid w:val="00592E1B"/>
    <w:rsid w:val="005935CF"/>
    <w:rsid w:val="0059546F"/>
    <w:rsid w:val="00595B74"/>
    <w:rsid w:val="00595D46"/>
    <w:rsid w:val="005A088D"/>
    <w:rsid w:val="005A19B8"/>
    <w:rsid w:val="005A1CE0"/>
    <w:rsid w:val="005A21C3"/>
    <w:rsid w:val="005A2735"/>
    <w:rsid w:val="005A35DC"/>
    <w:rsid w:val="005A6E65"/>
    <w:rsid w:val="005A6E8E"/>
    <w:rsid w:val="005B4EA1"/>
    <w:rsid w:val="005B5D0F"/>
    <w:rsid w:val="005B6EA4"/>
    <w:rsid w:val="005C22EF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7ED1"/>
    <w:rsid w:val="005E1EE8"/>
    <w:rsid w:val="005E2833"/>
    <w:rsid w:val="005E30B4"/>
    <w:rsid w:val="005E429A"/>
    <w:rsid w:val="005E686F"/>
    <w:rsid w:val="005E6930"/>
    <w:rsid w:val="005E6944"/>
    <w:rsid w:val="005E6E48"/>
    <w:rsid w:val="005E7181"/>
    <w:rsid w:val="005E72C8"/>
    <w:rsid w:val="005F0013"/>
    <w:rsid w:val="005F1838"/>
    <w:rsid w:val="005F1E8B"/>
    <w:rsid w:val="005F2516"/>
    <w:rsid w:val="005F3793"/>
    <w:rsid w:val="005F3D3A"/>
    <w:rsid w:val="005F491F"/>
    <w:rsid w:val="00600A53"/>
    <w:rsid w:val="0060113A"/>
    <w:rsid w:val="00601A11"/>
    <w:rsid w:val="00601B9C"/>
    <w:rsid w:val="006021EE"/>
    <w:rsid w:val="006026D5"/>
    <w:rsid w:val="006047B8"/>
    <w:rsid w:val="00604B44"/>
    <w:rsid w:val="006068A3"/>
    <w:rsid w:val="00610B10"/>
    <w:rsid w:val="0061225D"/>
    <w:rsid w:val="00612A4C"/>
    <w:rsid w:val="00612F7B"/>
    <w:rsid w:val="006147C9"/>
    <w:rsid w:val="00614800"/>
    <w:rsid w:val="00614DA8"/>
    <w:rsid w:val="006154E9"/>
    <w:rsid w:val="00615F41"/>
    <w:rsid w:val="00616629"/>
    <w:rsid w:val="006166DD"/>
    <w:rsid w:val="00616E75"/>
    <w:rsid w:val="00620246"/>
    <w:rsid w:val="006220D5"/>
    <w:rsid w:val="00623F82"/>
    <w:rsid w:val="00624502"/>
    <w:rsid w:val="006248CD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1C39"/>
    <w:rsid w:val="00643B3E"/>
    <w:rsid w:val="00644810"/>
    <w:rsid w:val="00646107"/>
    <w:rsid w:val="00646A0B"/>
    <w:rsid w:val="00647444"/>
    <w:rsid w:val="00647A47"/>
    <w:rsid w:val="00652A28"/>
    <w:rsid w:val="006538BF"/>
    <w:rsid w:val="00653E99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66810"/>
    <w:rsid w:val="0066730D"/>
    <w:rsid w:val="00670230"/>
    <w:rsid w:val="006706DE"/>
    <w:rsid w:val="00670ADB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1F13"/>
    <w:rsid w:val="00682C0E"/>
    <w:rsid w:val="006830CB"/>
    <w:rsid w:val="006835EB"/>
    <w:rsid w:val="00684023"/>
    <w:rsid w:val="00686E71"/>
    <w:rsid w:val="00687BCB"/>
    <w:rsid w:val="00691B27"/>
    <w:rsid w:val="006931B7"/>
    <w:rsid w:val="00694048"/>
    <w:rsid w:val="00694C55"/>
    <w:rsid w:val="00695B89"/>
    <w:rsid w:val="00695F48"/>
    <w:rsid w:val="0069734F"/>
    <w:rsid w:val="006A0E2D"/>
    <w:rsid w:val="006A1DB6"/>
    <w:rsid w:val="006A2373"/>
    <w:rsid w:val="006A654B"/>
    <w:rsid w:val="006A7CF0"/>
    <w:rsid w:val="006B2943"/>
    <w:rsid w:val="006B2FA1"/>
    <w:rsid w:val="006B4BC0"/>
    <w:rsid w:val="006B77D1"/>
    <w:rsid w:val="006B7FAC"/>
    <w:rsid w:val="006C0914"/>
    <w:rsid w:val="006C12E4"/>
    <w:rsid w:val="006C152F"/>
    <w:rsid w:val="006C1B87"/>
    <w:rsid w:val="006C2269"/>
    <w:rsid w:val="006C4574"/>
    <w:rsid w:val="006C55AE"/>
    <w:rsid w:val="006C61A2"/>
    <w:rsid w:val="006D1B48"/>
    <w:rsid w:val="006D1E67"/>
    <w:rsid w:val="006D2F42"/>
    <w:rsid w:val="006D332B"/>
    <w:rsid w:val="006D4CA4"/>
    <w:rsid w:val="006D6475"/>
    <w:rsid w:val="006D72AC"/>
    <w:rsid w:val="006E3042"/>
    <w:rsid w:val="006E3F57"/>
    <w:rsid w:val="006E5ACF"/>
    <w:rsid w:val="006E6DDF"/>
    <w:rsid w:val="006E7895"/>
    <w:rsid w:val="006F1D54"/>
    <w:rsid w:val="006F7578"/>
    <w:rsid w:val="00701FA2"/>
    <w:rsid w:val="00703915"/>
    <w:rsid w:val="00703F88"/>
    <w:rsid w:val="00704170"/>
    <w:rsid w:val="007054FB"/>
    <w:rsid w:val="00706114"/>
    <w:rsid w:val="00707442"/>
    <w:rsid w:val="00711B25"/>
    <w:rsid w:val="007128C1"/>
    <w:rsid w:val="007207E7"/>
    <w:rsid w:val="00720E97"/>
    <w:rsid w:val="00722283"/>
    <w:rsid w:val="00722A7F"/>
    <w:rsid w:val="00722FE1"/>
    <w:rsid w:val="00723106"/>
    <w:rsid w:val="00725349"/>
    <w:rsid w:val="00725938"/>
    <w:rsid w:val="007317F5"/>
    <w:rsid w:val="007320A0"/>
    <w:rsid w:val="00732FC1"/>
    <w:rsid w:val="0073496A"/>
    <w:rsid w:val="0074205A"/>
    <w:rsid w:val="007432B2"/>
    <w:rsid w:val="00744466"/>
    <w:rsid w:val="00744638"/>
    <w:rsid w:val="0074557A"/>
    <w:rsid w:val="00747DB2"/>
    <w:rsid w:val="00750432"/>
    <w:rsid w:val="00753B0D"/>
    <w:rsid w:val="00753F63"/>
    <w:rsid w:val="00760292"/>
    <w:rsid w:val="00762361"/>
    <w:rsid w:val="0076519D"/>
    <w:rsid w:val="00766EFC"/>
    <w:rsid w:val="00766FD5"/>
    <w:rsid w:val="0077018D"/>
    <w:rsid w:val="00771E31"/>
    <w:rsid w:val="0077253E"/>
    <w:rsid w:val="00772682"/>
    <w:rsid w:val="00772C04"/>
    <w:rsid w:val="00773477"/>
    <w:rsid w:val="00776E76"/>
    <w:rsid w:val="007803BA"/>
    <w:rsid w:val="00781D49"/>
    <w:rsid w:val="00783D4B"/>
    <w:rsid w:val="00784F4B"/>
    <w:rsid w:val="0078677F"/>
    <w:rsid w:val="00790103"/>
    <w:rsid w:val="00791070"/>
    <w:rsid w:val="007937F7"/>
    <w:rsid w:val="00793A92"/>
    <w:rsid w:val="0079778F"/>
    <w:rsid w:val="007978B1"/>
    <w:rsid w:val="00797A85"/>
    <w:rsid w:val="00797BB7"/>
    <w:rsid w:val="007A005E"/>
    <w:rsid w:val="007A0507"/>
    <w:rsid w:val="007A13B8"/>
    <w:rsid w:val="007A501B"/>
    <w:rsid w:val="007A61DE"/>
    <w:rsid w:val="007A6598"/>
    <w:rsid w:val="007B0B9F"/>
    <w:rsid w:val="007B1E92"/>
    <w:rsid w:val="007B2528"/>
    <w:rsid w:val="007B5131"/>
    <w:rsid w:val="007B56C8"/>
    <w:rsid w:val="007C04A1"/>
    <w:rsid w:val="007C4B71"/>
    <w:rsid w:val="007C6822"/>
    <w:rsid w:val="007D0EA3"/>
    <w:rsid w:val="007D17E8"/>
    <w:rsid w:val="007D1852"/>
    <w:rsid w:val="007D2BF0"/>
    <w:rsid w:val="007D3019"/>
    <w:rsid w:val="007D4FE4"/>
    <w:rsid w:val="007D5A4E"/>
    <w:rsid w:val="007D68A4"/>
    <w:rsid w:val="007D7B4A"/>
    <w:rsid w:val="007E0234"/>
    <w:rsid w:val="007E0BAF"/>
    <w:rsid w:val="007E136E"/>
    <w:rsid w:val="007E1BFA"/>
    <w:rsid w:val="007E4EA6"/>
    <w:rsid w:val="007E67BC"/>
    <w:rsid w:val="007E6F26"/>
    <w:rsid w:val="007E7F87"/>
    <w:rsid w:val="007F0616"/>
    <w:rsid w:val="007F0DEA"/>
    <w:rsid w:val="007F3526"/>
    <w:rsid w:val="007F44CB"/>
    <w:rsid w:val="007F5FCD"/>
    <w:rsid w:val="007F6B62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105D8"/>
    <w:rsid w:val="008123A5"/>
    <w:rsid w:val="00816D37"/>
    <w:rsid w:val="00817034"/>
    <w:rsid w:val="0081709F"/>
    <w:rsid w:val="00820562"/>
    <w:rsid w:val="008209CF"/>
    <w:rsid w:val="00820CCE"/>
    <w:rsid w:val="008220EB"/>
    <w:rsid w:val="00822E9C"/>
    <w:rsid w:val="00823957"/>
    <w:rsid w:val="00823E51"/>
    <w:rsid w:val="008302AB"/>
    <w:rsid w:val="00830B7C"/>
    <w:rsid w:val="00833F94"/>
    <w:rsid w:val="00834117"/>
    <w:rsid w:val="0083533E"/>
    <w:rsid w:val="00835835"/>
    <w:rsid w:val="008362D9"/>
    <w:rsid w:val="00837DB7"/>
    <w:rsid w:val="00837EA2"/>
    <w:rsid w:val="008413E0"/>
    <w:rsid w:val="00842816"/>
    <w:rsid w:val="008429C3"/>
    <w:rsid w:val="00850B79"/>
    <w:rsid w:val="008535DA"/>
    <w:rsid w:val="00853E8C"/>
    <w:rsid w:val="00856789"/>
    <w:rsid w:val="00856BDC"/>
    <w:rsid w:val="00857C09"/>
    <w:rsid w:val="008607F0"/>
    <w:rsid w:val="00860A0C"/>
    <w:rsid w:val="00860E09"/>
    <w:rsid w:val="008617C0"/>
    <w:rsid w:val="0086304A"/>
    <w:rsid w:val="00863607"/>
    <w:rsid w:val="0086442B"/>
    <w:rsid w:val="00865961"/>
    <w:rsid w:val="0086600F"/>
    <w:rsid w:val="00866A6C"/>
    <w:rsid w:val="00867C70"/>
    <w:rsid w:val="00871345"/>
    <w:rsid w:val="00872FA1"/>
    <w:rsid w:val="00875890"/>
    <w:rsid w:val="00877104"/>
    <w:rsid w:val="00877743"/>
    <w:rsid w:val="00880687"/>
    <w:rsid w:val="008825A3"/>
    <w:rsid w:val="00884678"/>
    <w:rsid w:val="008848A3"/>
    <w:rsid w:val="008858AC"/>
    <w:rsid w:val="0088674E"/>
    <w:rsid w:val="00887699"/>
    <w:rsid w:val="00891C86"/>
    <w:rsid w:val="0089205F"/>
    <w:rsid w:val="0089214D"/>
    <w:rsid w:val="00893175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0FA6"/>
    <w:rsid w:val="008B17F3"/>
    <w:rsid w:val="008B197F"/>
    <w:rsid w:val="008B202E"/>
    <w:rsid w:val="008B2FD7"/>
    <w:rsid w:val="008B5D1D"/>
    <w:rsid w:val="008B5F5D"/>
    <w:rsid w:val="008B6821"/>
    <w:rsid w:val="008B684A"/>
    <w:rsid w:val="008B6A35"/>
    <w:rsid w:val="008B7076"/>
    <w:rsid w:val="008C1ABA"/>
    <w:rsid w:val="008C6282"/>
    <w:rsid w:val="008C7A0E"/>
    <w:rsid w:val="008D04D9"/>
    <w:rsid w:val="008D15F2"/>
    <w:rsid w:val="008D1F58"/>
    <w:rsid w:val="008D3DD2"/>
    <w:rsid w:val="008D4BA5"/>
    <w:rsid w:val="008D4F48"/>
    <w:rsid w:val="008D50A9"/>
    <w:rsid w:val="008D651D"/>
    <w:rsid w:val="008D6DDA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1C00"/>
    <w:rsid w:val="00902218"/>
    <w:rsid w:val="00902B85"/>
    <w:rsid w:val="00903C14"/>
    <w:rsid w:val="009044E8"/>
    <w:rsid w:val="00904548"/>
    <w:rsid w:val="0090458C"/>
    <w:rsid w:val="00904BD2"/>
    <w:rsid w:val="009077D1"/>
    <w:rsid w:val="00911046"/>
    <w:rsid w:val="00911C67"/>
    <w:rsid w:val="00913FB4"/>
    <w:rsid w:val="009164E3"/>
    <w:rsid w:val="00917277"/>
    <w:rsid w:val="00920275"/>
    <w:rsid w:val="00921356"/>
    <w:rsid w:val="00921695"/>
    <w:rsid w:val="00922106"/>
    <w:rsid w:val="009224E4"/>
    <w:rsid w:val="00922C27"/>
    <w:rsid w:val="00925AA9"/>
    <w:rsid w:val="00926C9C"/>
    <w:rsid w:val="009316EB"/>
    <w:rsid w:val="00932411"/>
    <w:rsid w:val="009326C8"/>
    <w:rsid w:val="00933A72"/>
    <w:rsid w:val="00935868"/>
    <w:rsid w:val="00937667"/>
    <w:rsid w:val="00937E2F"/>
    <w:rsid w:val="00937F32"/>
    <w:rsid w:val="009411C3"/>
    <w:rsid w:val="00941508"/>
    <w:rsid w:val="009426D5"/>
    <w:rsid w:val="009428B9"/>
    <w:rsid w:val="00942EF0"/>
    <w:rsid w:val="0094372C"/>
    <w:rsid w:val="00943C45"/>
    <w:rsid w:val="00943F9A"/>
    <w:rsid w:val="009451E8"/>
    <w:rsid w:val="00945296"/>
    <w:rsid w:val="009453BA"/>
    <w:rsid w:val="00946D9D"/>
    <w:rsid w:val="00946E29"/>
    <w:rsid w:val="00950829"/>
    <w:rsid w:val="0095183E"/>
    <w:rsid w:val="00952AF9"/>
    <w:rsid w:val="00953F3A"/>
    <w:rsid w:val="00954BD4"/>
    <w:rsid w:val="00954D3D"/>
    <w:rsid w:val="0095690C"/>
    <w:rsid w:val="009601A5"/>
    <w:rsid w:val="009602B7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F72"/>
    <w:rsid w:val="00984018"/>
    <w:rsid w:val="00984E24"/>
    <w:rsid w:val="00987399"/>
    <w:rsid w:val="00987E08"/>
    <w:rsid w:val="00993614"/>
    <w:rsid w:val="009936B0"/>
    <w:rsid w:val="00994638"/>
    <w:rsid w:val="00995A0E"/>
    <w:rsid w:val="00996637"/>
    <w:rsid w:val="009976A2"/>
    <w:rsid w:val="009977D9"/>
    <w:rsid w:val="00997A0E"/>
    <w:rsid w:val="009A2922"/>
    <w:rsid w:val="009A2DDD"/>
    <w:rsid w:val="009A373F"/>
    <w:rsid w:val="009B1BAA"/>
    <w:rsid w:val="009B218C"/>
    <w:rsid w:val="009B2267"/>
    <w:rsid w:val="009B5551"/>
    <w:rsid w:val="009B5B0D"/>
    <w:rsid w:val="009B5B89"/>
    <w:rsid w:val="009B6CCA"/>
    <w:rsid w:val="009C0EEE"/>
    <w:rsid w:val="009C41E2"/>
    <w:rsid w:val="009C4A06"/>
    <w:rsid w:val="009D176A"/>
    <w:rsid w:val="009D2B20"/>
    <w:rsid w:val="009D2B6A"/>
    <w:rsid w:val="009D3BDB"/>
    <w:rsid w:val="009D5848"/>
    <w:rsid w:val="009D671B"/>
    <w:rsid w:val="009E1390"/>
    <w:rsid w:val="009E2D9F"/>
    <w:rsid w:val="009E4288"/>
    <w:rsid w:val="009E544F"/>
    <w:rsid w:val="009E5845"/>
    <w:rsid w:val="009F00CB"/>
    <w:rsid w:val="009F027C"/>
    <w:rsid w:val="009F37C3"/>
    <w:rsid w:val="009F5C33"/>
    <w:rsid w:val="009F654E"/>
    <w:rsid w:val="009F6F56"/>
    <w:rsid w:val="00A01A83"/>
    <w:rsid w:val="00A01CDE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15DA0"/>
    <w:rsid w:val="00A17A07"/>
    <w:rsid w:val="00A2006C"/>
    <w:rsid w:val="00A201CA"/>
    <w:rsid w:val="00A21F10"/>
    <w:rsid w:val="00A22421"/>
    <w:rsid w:val="00A22570"/>
    <w:rsid w:val="00A27932"/>
    <w:rsid w:val="00A30C15"/>
    <w:rsid w:val="00A31C39"/>
    <w:rsid w:val="00A32515"/>
    <w:rsid w:val="00A33818"/>
    <w:rsid w:val="00A35496"/>
    <w:rsid w:val="00A3615F"/>
    <w:rsid w:val="00A36470"/>
    <w:rsid w:val="00A40586"/>
    <w:rsid w:val="00A41929"/>
    <w:rsid w:val="00A41E87"/>
    <w:rsid w:val="00A42276"/>
    <w:rsid w:val="00A422B1"/>
    <w:rsid w:val="00A423C8"/>
    <w:rsid w:val="00A446EB"/>
    <w:rsid w:val="00A45C59"/>
    <w:rsid w:val="00A50943"/>
    <w:rsid w:val="00A50FA9"/>
    <w:rsid w:val="00A51535"/>
    <w:rsid w:val="00A518D9"/>
    <w:rsid w:val="00A51A3C"/>
    <w:rsid w:val="00A51CE5"/>
    <w:rsid w:val="00A51E6D"/>
    <w:rsid w:val="00A5255A"/>
    <w:rsid w:val="00A525BB"/>
    <w:rsid w:val="00A52AEA"/>
    <w:rsid w:val="00A52D52"/>
    <w:rsid w:val="00A5378E"/>
    <w:rsid w:val="00A537A7"/>
    <w:rsid w:val="00A6068E"/>
    <w:rsid w:val="00A613B4"/>
    <w:rsid w:val="00A61D25"/>
    <w:rsid w:val="00A61E07"/>
    <w:rsid w:val="00A6294E"/>
    <w:rsid w:val="00A638E4"/>
    <w:rsid w:val="00A64F4D"/>
    <w:rsid w:val="00A66272"/>
    <w:rsid w:val="00A67C42"/>
    <w:rsid w:val="00A710E4"/>
    <w:rsid w:val="00A712F1"/>
    <w:rsid w:val="00A7222B"/>
    <w:rsid w:val="00A7316C"/>
    <w:rsid w:val="00A73643"/>
    <w:rsid w:val="00A7418B"/>
    <w:rsid w:val="00A748B5"/>
    <w:rsid w:val="00A75CDA"/>
    <w:rsid w:val="00A76C40"/>
    <w:rsid w:val="00A77C4E"/>
    <w:rsid w:val="00A80890"/>
    <w:rsid w:val="00A911FF"/>
    <w:rsid w:val="00A91D10"/>
    <w:rsid w:val="00A92B2A"/>
    <w:rsid w:val="00A92F3A"/>
    <w:rsid w:val="00A935A6"/>
    <w:rsid w:val="00A937CA"/>
    <w:rsid w:val="00A95494"/>
    <w:rsid w:val="00A962EA"/>
    <w:rsid w:val="00A97564"/>
    <w:rsid w:val="00A97B3D"/>
    <w:rsid w:val="00AA111C"/>
    <w:rsid w:val="00AA3561"/>
    <w:rsid w:val="00AA3783"/>
    <w:rsid w:val="00AA37EE"/>
    <w:rsid w:val="00AA5341"/>
    <w:rsid w:val="00AA6661"/>
    <w:rsid w:val="00AA78B8"/>
    <w:rsid w:val="00AB172B"/>
    <w:rsid w:val="00AB3799"/>
    <w:rsid w:val="00AB553A"/>
    <w:rsid w:val="00AB59CF"/>
    <w:rsid w:val="00AB5F02"/>
    <w:rsid w:val="00AB702B"/>
    <w:rsid w:val="00AC2837"/>
    <w:rsid w:val="00AC2C8F"/>
    <w:rsid w:val="00AC344C"/>
    <w:rsid w:val="00AC3F89"/>
    <w:rsid w:val="00AC411D"/>
    <w:rsid w:val="00AD0020"/>
    <w:rsid w:val="00AD197C"/>
    <w:rsid w:val="00AD1B77"/>
    <w:rsid w:val="00AD1E67"/>
    <w:rsid w:val="00AD25E6"/>
    <w:rsid w:val="00AD47AB"/>
    <w:rsid w:val="00AD6750"/>
    <w:rsid w:val="00AE05C8"/>
    <w:rsid w:val="00AE3F12"/>
    <w:rsid w:val="00AE3F47"/>
    <w:rsid w:val="00AE448D"/>
    <w:rsid w:val="00AE48A5"/>
    <w:rsid w:val="00AE62D0"/>
    <w:rsid w:val="00AE63DF"/>
    <w:rsid w:val="00AF00CF"/>
    <w:rsid w:val="00AF02A9"/>
    <w:rsid w:val="00AF02E7"/>
    <w:rsid w:val="00AF082C"/>
    <w:rsid w:val="00AF106A"/>
    <w:rsid w:val="00AF4137"/>
    <w:rsid w:val="00AF5C9B"/>
    <w:rsid w:val="00AF6D5C"/>
    <w:rsid w:val="00B00591"/>
    <w:rsid w:val="00B00B69"/>
    <w:rsid w:val="00B00C82"/>
    <w:rsid w:val="00B013ED"/>
    <w:rsid w:val="00B02B14"/>
    <w:rsid w:val="00B04315"/>
    <w:rsid w:val="00B04F02"/>
    <w:rsid w:val="00B06910"/>
    <w:rsid w:val="00B06F35"/>
    <w:rsid w:val="00B07F7B"/>
    <w:rsid w:val="00B1013A"/>
    <w:rsid w:val="00B10942"/>
    <w:rsid w:val="00B10B3A"/>
    <w:rsid w:val="00B12BFB"/>
    <w:rsid w:val="00B1356C"/>
    <w:rsid w:val="00B16063"/>
    <w:rsid w:val="00B1639E"/>
    <w:rsid w:val="00B170DD"/>
    <w:rsid w:val="00B1765A"/>
    <w:rsid w:val="00B2104C"/>
    <w:rsid w:val="00B21E20"/>
    <w:rsid w:val="00B22444"/>
    <w:rsid w:val="00B2281C"/>
    <w:rsid w:val="00B242F6"/>
    <w:rsid w:val="00B27778"/>
    <w:rsid w:val="00B277DD"/>
    <w:rsid w:val="00B27A86"/>
    <w:rsid w:val="00B301D0"/>
    <w:rsid w:val="00B30E6C"/>
    <w:rsid w:val="00B31B99"/>
    <w:rsid w:val="00B3272C"/>
    <w:rsid w:val="00B32F1B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75C"/>
    <w:rsid w:val="00B54FE4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70C37"/>
    <w:rsid w:val="00B70FD9"/>
    <w:rsid w:val="00B71ECC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34B6"/>
    <w:rsid w:val="00B83557"/>
    <w:rsid w:val="00B835F7"/>
    <w:rsid w:val="00B84C66"/>
    <w:rsid w:val="00B8605C"/>
    <w:rsid w:val="00B900D7"/>
    <w:rsid w:val="00B90FD1"/>
    <w:rsid w:val="00B935F6"/>
    <w:rsid w:val="00B937C7"/>
    <w:rsid w:val="00B93E89"/>
    <w:rsid w:val="00B947F7"/>
    <w:rsid w:val="00B94DF6"/>
    <w:rsid w:val="00BA04AC"/>
    <w:rsid w:val="00BA0EF2"/>
    <w:rsid w:val="00BA317E"/>
    <w:rsid w:val="00BA4243"/>
    <w:rsid w:val="00BA45D0"/>
    <w:rsid w:val="00BA59C4"/>
    <w:rsid w:val="00BA5DC7"/>
    <w:rsid w:val="00BA6E9A"/>
    <w:rsid w:val="00BA7B08"/>
    <w:rsid w:val="00BA7F07"/>
    <w:rsid w:val="00BB177E"/>
    <w:rsid w:val="00BB2101"/>
    <w:rsid w:val="00BB2A91"/>
    <w:rsid w:val="00BB4B32"/>
    <w:rsid w:val="00BB6C21"/>
    <w:rsid w:val="00BB75D3"/>
    <w:rsid w:val="00BC0948"/>
    <w:rsid w:val="00BC1280"/>
    <w:rsid w:val="00BC2747"/>
    <w:rsid w:val="00BC2CBE"/>
    <w:rsid w:val="00BC3B1F"/>
    <w:rsid w:val="00BC3C84"/>
    <w:rsid w:val="00BC494D"/>
    <w:rsid w:val="00BC4C57"/>
    <w:rsid w:val="00BC5D2C"/>
    <w:rsid w:val="00BC5E3B"/>
    <w:rsid w:val="00BC69C9"/>
    <w:rsid w:val="00BC7458"/>
    <w:rsid w:val="00BD1ED0"/>
    <w:rsid w:val="00BD2461"/>
    <w:rsid w:val="00BD24B3"/>
    <w:rsid w:val="00BD3D65"/>
    <w:rsid w:val="00BD40B7"/>
    <w:rsid w:val="00BD4C3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F4"/>
    <w:rsid w:val="00BE61E3"/>
    <w:rsid w:val="00BE6A8B"/>
    <w:rsid w:val="00BE7692"/>
    <w:rsid w:val="00BF048F"/>
    <w:rsid w:val="00BF2218"/>
    <w:rsid w:val="00BF2552"/>
    <w:rsid w:val="00BF2EE7"/>
    <w:rsid w:val="00BF416E"/>
    <w:rsid w:val="00BF49DF"/>
    <w:rsid w:val="00BF61EE"/>
    <w:rsid w:val="00BF6AF2"/>
    <w:rsid w:val="00BF6C07"/>
    <w:rsid w:val="00BF73E0"/>
    <w:rsid w:val="00C01461"/>
    <w:rsid w:val="00C01845"/>
    <w:rsid w:val="00C0252A"/>
    <w:rsid w:val="00C03B58"/>
    <w:rsid w:val="00C03B5F"/>
    <w:rsid w:val="00C0464F"/>
    <w:rsid w:val="00C07C68"/>
    <w:rsid w:val="00C07CA1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27205"/>
    <w:rsid w:val="00C302D1"/>
    <w:rsid w:val="00C307EC"/>
    <w:rsid w:val="00C30996"/>
    <w:rsid w:val="00C33B0C"/>
    <w:rsid w:val="00C35392"/>
    <w:rsid w:val="00C35412"/>
    <w:rsid w:val="00C36569"/>
    <w:rsid w:val="00C37DB3"/>
    <w:rsid w:val="00C37F95"/>
    <w:rsid w:val="00C434E8"/>
    <w:rsid w:val="00C43E42"/>
    <w:rsid w:val="00C442A6"/>
    <w:rsid w:val="00C44BD2"/>
    <w:rsid w:val="00C465A4"/>
    <w:rsid w:val="00C471B4"/>
    <w:rsid w:val="00C47F0C"/>
    <w:rsid w:val="00C47FE4"/>
    <w:rsid w:val="00C51FA2"/>
    <w:rsid w:val="00C53863"/>
    <w:rsid w:val="00C54B13"/>
    <w:rsid w:val="00C558E2"/>
    <w:rsid w:val="00C567AB"/>
    <w:rsid w:val="00C6014B"/>
    <w:rsid w:val="00C621E6"/>
    <w:rsid w:val="00C62345"/>
    <w:rsid w:val="00C62AD3"/>
    <w:rsid w:val="00C62CFF"/>
    <w:rsid w:val="00C62DD5"/>
    <w:rsid w:val="00C6539A"/>
    <w:rsid w:val="00C6543C"/>
    <w:rsid w:val="00C65E4C"/>
    <w:rsid w:val="00C65ED6"/>
    <w:rsid w:val="00C6640D"/>
    <w:rsid w:val="00C6659D"/>
    <w:rsid w:val="00C669D3"/>
    <w:rsid w:val="00C66B1A"/>
    <w:rsid w:val="00C712DF"/>
    <w:rsid w:val="00C72DBF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83A"/>
    <w:rsid w:val="00C93EDB"/>
    <w:rsid w:val="00C953CB"/>
    <w:rsid w:val="00C95BC2"/>
    <w:rsid w:val="00CA06C7"/>
    <w:rsid w:val="00CA5D2C"/>
    <w:rsid w:val="00CA65CF"/>
    <w:rsid w:val="00CA6A4F"/>
    <w:rsid w:val="00CA6B96"/>
    <w:rsid w:val="00CA6D0D"/>
    <w:rsid w:val="00CA7632"/>
    <w:rsid w:val="00CA76A2"/>
    <w:rsid w:val="00CB0B12"/>
    <w:rsid w:val="00CB0FAA"/>
    <w:rsid w:val="00CB1A16"/>
    <w:rsid w:val="00CB1BDA"/>
    <w:rsid w:val="00CB1CC9"/>
    <w:rsid w:val="00CB1E3A"/>
    <w:rsid w:val="00CB57D8"/>
    <w:rsid w:val="00CB6370"/>
    <w:rsid w:val="00CB69ED"/>
    <w:rsid w:val="00CC2D7C"/>
    <w:rsid w:val="00CC39B0"/>
    <w:rsid w:val="00CC51EA"/>
    <w:rsid w:val="00CC6F20"/>
    <w:rsid w:val="00CD0460"/>
    <w:rsid w:val="00CD1C68"/>
    <w:rsid w:val="00CD2332"/>
    <w:rsid w:val="00CD245E"/>
    <w:rsid w:val="00CD48D3"/>
    <w:rsid w:val="00CD49AF"/>
    <w:rsid w:val="00CD6824"/>
    <w:rsid w:val="00CD68BA"/>
    <w:rsid w:val="00CD7351"/>
    <w:rsid w:val="00CD7C41"/>
    <w:rsid w:val="00CE0995"/>
    <w:rsid w:val="00CE1DED"/>
    <w:rsid w:val="00CE1E37"/>
    <w:rsid w:val="00CE1E6C"/>
    <w:rsid w:val="00CE21CC"/>
    <w:rsid w:val="00CE225B"/>
    <w:rsid w:val="00CE2FE8"/>
    <w:rsid w:val="00CE3107"/>
    <w:rsid w:val="00CE334A"/>
    <w:rsid w:val="00CE34B1"/>
    <w:rsid w:val="00CE4775"/>
    <w:rsid w:val="00CE60D7"/>
    <w:rsid w:val="00CE65E6"/>
    <w:rsid w:val="00CE79F3"/>
    <w:rsid w:val="00CF126B"/>
    <w:rsid w:val="00CF389D"/>
    <w:rsid w:val="00CF40EB"/>
    <w:rsid w:val="00CF581A"/>
    <w:rsid w:val="00CF5D27"/>
    <w:rsid w:val="00CF6561"/>
    <w:rsid w:val="00CF6D11"/>
    <w:rsid w:val="00CF6FA9"/>
    <w:rsid w:val="00D008DD"/>
    <w:rsid w:val="00D00DC2"/>
    <w:rsid w:val="00D025EF"/>
    <w:rsid w:val="00D0285B"/>
    <w:rsid w:val="00D02A97"/>
    <w:rsid w:val="00D03238"/>
    <w:rsid w:val="00D062DB"/>
    <w:rsid w:val="00D079F3"/>
    <w:rsid w:val="00D10DE6"/>
    <w:rsid w:val="00D112C4"/>
    <w:rsid w:val="00D117EB"/>
    <w:rsid w:val="00D1402F"/>
    <w:rsid w:val="00D15D56"/>
    <w:rsid w:val="00D163A2"/>
    <w:rsid w:val="00D16E24"/>
    <w:rsid w:val="00D206D7"/>
    <w:rsid w:val="00D24C03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1C18"/>
    <w:rsid w:val="00D426EA"/>
    <w:rsid w:val="00D43510"/>
    <w:rsid w:val="00D442FB"/>
    <w:rsid w:val="00D461F6"/>
    <w:rsid w:val="00D507CB"/>
    <w:rsid w:val="00D51400"/>
    <w:rsid w:val="00D52762"/>
    <w:rsid w:val="00D53770"/>
    <w:rsid w:val="00D55070"/>
    <w:rsid w:val="00D5518D"/>
    <w:rsid w:val="00D5566B"/>
    <w:rsid w:val="00D56B96"/>
    <w:rsid w:val="00D56DA9"/>
    <w:rsid w:val="00D57881"/>
    <w:rsid w:val="00D57A14"/>
    <w:rsid w:val="00D6008B"/>
    <w:rsid w:val="00D605F4"/>
    <w:rsid w:val="00D60CAB"/>
    <w:rsid w:val="00D617EF"/>
    <w:rsid w:val="00D61D97"/>
    <w:rsid w:val="00D62F8E"/>
    <w:rsid w:val="00D63455"/>
    <w:rsid w:val="00D641DF"/>
    <w:rsid w:val="00D65BF9"/>
    <w:rsid w:val="00D70FA1"/>
    <w:rsid w:val="00D74948"/>
    <w:rsid w:val="00D761E1"/>
    <w:rsid w:val="00D76774"/>
    <w:rsid w:val="00D77794"/>
    <w:rsid w:val="00D80148"/>
    <w:rsid w:val="00D82093"/>
    <w:rsid w:val="00D8280D"/>
    <w:rsid w:val="00D82CA3"/>
    <w:rsid w:val="00D846AA"/>
    <w:rsid w:val="00D8603E"/>
    <w:rsid w:val="00D878E6"/>
    <w:rsid w:val="00D9061D"/>
    <w:rsid w:val="00D91F8A"/>
    <w:rsid w:val="00D93132"/>
    <w:rsid w:val="00D93444"/>
    <w:rsid w:val="00D93985"/>
    <w:rsid w:val="00D93BD8"/>
    <w:rsid w:val="00D946BA"/>
    <w:rsid w:val="00D947FE"/>
    <w:rsid w:val="00D94A4A"/>
    <w:rsid w:val="00D94FA2"/>
    <w:rsid w:val="00D95483"/>
    <w:rsid w:val="00D9620D"/>
    <w:rsid w:val="00D97798"/>
    <w:rsid w:val="00D977E6"/>
    <w:rsid w:val="00D97FD4"/>
    <w:rsid w:val="00DA0454"/>
    <w:rsid w:val="00DA13DF"/>
    <w:rsid w:val="00DA3B8B"/>
    <w:rsid w:val="00DA5309"/>
    <w:rsid w:val="00DA5D12"/>
    <w:rsid w:val="00DA61AD"/>
    <w:rsid w:val="00DA6BE6"/>
    <w:rsid w:val="00DA7FC2"/>
    <w:rsid w:val="00DB1D5B"/>
    <w:rsid w:val="00DB3DF7"/>
    <w:rsid w:val="00DB4480"/>
    <w:rsid w:val="00DB6DAC"/>
    <w:rsid w:val="00DC084D"/>
    <w:rsid w:val="00DC10A9"/>
    <w:rsid w:val="00DC667B"/>
    <w:rsid w:val="00DC732A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71D7"/>
    <w:rsid w:val="00DF0F47"/>
    <w:rsid w:val="00DF14CD"/>
    <w:rsid w:val="00DF51BF"/>
    <w:rsid w:val="00E00429"/>
    <w:rsid w:val="00E02475"/>
    <w:rsid w:val="00E02E3D"/>
    <w:rsid w:val="00E031A9"/>
    <w:rsid w:val="00E031F2"/>
    <w:rsid w:val="00E040FC"/>
    <w:rsid w:val="00E0531A"/>
    <w:rsid w:val="00E05D42"/>
    <w:rsid w:val="00E13AB5"/>
    <w:rsid w:val="00E14537"/>
    <w:rsid w:val="00E14ADA"/>
    <w:rsid w:val="00E15D61"/>
    <w:rsid w:val="00E17145"/>
    <w:rsid w:val="00E173C4"/>
    <w:rsid w:val="00E17521"/>
    <w:rsid w:val="00E17AEC"/>
    <w:rsid w:val="00E20751"/>
    <w:rsid w:val="00E22465"/>
    <w:rsid w:val="00E2260B"/>
    <w:rsid w:val="00E25824"/>
    <w:rsid w:val="00E26576"/>
    <w:rsid w:val="00E30C91"/>
    <w:rsid w:val="00E31596"/>
    <w:rsid w:val="00E322B4"/>
    <w:rsid w:val="00E33685"/>
    <w:rsid w:val="00E34537"/>
    <w:rsid w:val="00E34897"/>
    <w:rsid w:val="00E34A3E"/>
    <w:rsid w:val="00E34CD8"/>
    <w:rsid w:val="00E36ABD"/>
    <w:rsid w:val="00E36BA3"/>
    <w:rsid w:val="00E374F8"/>
    <w:rsid w:val="00E402AD"/>
    <w:rsid w:val="00E4079E"/>
    <w:rsid w:val="00E438F4"/>
    <w:rsid w:val="00E46652"/>
    <w:rsid w:val="00E46D76"/>
    <w:rsid w:val="00E46EBA"/>
    <w:rsid w:val="00E47311"/>
    <w:rsid w:val="00E501BB"/>
    <w:rsid w:val="00E505F5"/>
    <w:rsid w:val="00E5152F"/>
    <w:rsid w:val="00E52481"/>
    <w:rsid w:val="00E53540"/>
    <w:rsid w:val="00E5411A"/>
    <w:rsid w:val="00E55233"/>
    <w:rsid w:val="00E55AEB"/>
    <w:rsid w:val="00E57EE2"/>
    <w:rsid w:val="00E60738"/>
    <w:rsid w:val="00E62C4B"/>
    <w:rsid w:val="00E63074"/>
    <w:rsid w:val="00E64033"/>
    <w:rsid w:val="00E640FF"/>
    <w:rsid w:val="00E647B3"/>
    <w:rsid w:val="00E6645D"/>
    <w:rsid w:val="00E66619"/>
    <w:rsid w:val="00E67E6E"/>
    <w:rsid w:val="00E70776"/>
    <w:rsid w:val="00E70D97"/>
    <w:rsid w:val="00E72522"/>
    <w:rsid w:val="00E72FF2"/>
    <w:rsid w:val="00E74ABE"/>
    <w:rsid w:val="00E75FC3"/>
    <w:rsid w:val="00E77A15"/>
    <w:rsid w:val="00E83B1F"/>
    <w:rsid w:val="00E83BE6"/>
    <w:rsid w:val="00E83CB9"/>
    <w:rsid w:val="00E84DF2"/>
    <w:rsid w:val="00E85C47"/>
    <w:rsid w:val="00E876C6"/>
    <w:rsid w:val="00E87A1E"/>
    <w:rsid w:val="00E90FB3"/>
    <w:rsid w:val="00E91D9D"/>
    <w:rsid w:val="00E93904"/>
    <w:rsid w:val="00E956ED"/>
    <w:rsid w:val="00E96781"/>
    <w:rsid w:val="00EA02D7"/>
    <w:rsid w:val="00EA0A96"/>
    <w:rsid w:val="00EA105A"/>
    <w:rsid w:val="00EA38A0"/>
    <w:rsid w:val="00EA403D"/>
    <w:rsid w:val="00EA4FA6"/>
    <w:rsid w:val="00EA573E"/>
    <w:rsid w:val="00EA5D43"/>
    <w:rsid w:val="00EA63D1"/>
    <w:rsid w:val="00EA7F44"/>
    <w:rsid w:val="00EB0809"/>
    <w:rsid w:val="00EB0C15"/>
    <w:rsid w:val="00EB4D48"/>
    <w:rsid w:val="00EB4EA1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741"/>
    <w:rsid w:val="00ED283C"/>
    <w:rsid w:val="00ED2A31"/>
    <w:rsid w:val="00ED2E9C"/>
    <w:rsid w:val="00ED5002"/>
    <w:rsid w:val="00ED5D55"/>
    <w:rsid w:val="00ED5E4B"/>
    <w:rsid w:val="00ED5F02"/>
    <w:rsid w:val="00ED695F"/>
    <w:rsid w:val="00ED6AD1"/>
    <w:rsid w:val="00ED6BFF"/>
    <w:rsid w:val="00EE049B"/>
    <w:rsid w:val="00EE0651"/>
    <w:rsid w:val="00EE334D"/>
    <w:rsid w:val="00EE42DF"/>
    <w:rsid w:val="00EE4591"/>
    <w:rsid w:val="00EE5D66"/>
    <w:rsid w:val="00EE6E39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39F9"/>
    <w:rsid w:val="00F048CA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4B"/>
    <w:rsid w:val="00F148CE"/>
    <w:rsid w:val="00F14C9E"/>
    <w:rsid w:val="00F15D89"/>
    <w:rsid w:val="00F16405"/>
    <w:rsid w:val="00F172B5"/>
    <w:rsid w:val="00F212AD"/>
    <w:rsid w:val="00F21E7C"/>
    <w:rsid w:val="00F2203C"/>
    <w:rsid w:val="00F2479B"/>
    <w:rsid w:val="00F25A4E"/>
    <w:rsid w:val="00F25B6E"/>
    <w:rsid w:val="00F2638E"/>
    <w:rsid w:val="00F27DE7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BE"/>
    <w:rsid w:val="00F45673"/>
    <w:rsid w:val="00F469D0"/>
    <w:rsid w:val="00F47127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57481"/>
    <w:rsid w:val="00F60915"/>
    <w:rsid w:val="00F60A9D"/>
    <w:rsid w:val="00F60DAA"/>
    <w:rsid w:val="00F62283"/>
    <w:rsid w:val="00F62648"/>
    <w:rsid w:val="00F628DC"/>
    <w:rsid w:val="00F637E2"/>
    <w:rsid w:val="00F65CAE"/>
    <w:rsid w:val="00F672F9"/>
    <w:rsid w:val="00F7007D"/>
    <w:rsid w:val="00F707E0"/>
    <w:rsid w:val="00F7116A"/>
    <w:rsid w:val="00F732F5"/>
    <w:rsid w:val="00F752D3"/>
    <w:rsid w:val="00F7743E"/>
    <w:rsid w:val="00F803FB"/>
    <w:rsid w:val="00F80834"/>
    <w:rsid w:val="00F80CE5"/>
    <w:rsid w:val="00F82EBC"/>
    <w:rsid w:val="00F83288"/>
    <w:rsid w:val="00F8436D"/>
    <w:rsid w:val="00F84874"/>
    <w:rsid w:val="00F84A4A"/>
    <w:rsid w:val="00F86A3F"/>
    <w:rsid w:val="00F86A80"/>
    <w:rsid w:val="00F86AC5"/>
    <w:rsid w:val="00F8775F"/>
    <w:rsid w:val="00F87AD4"/>
    <w:rsid w:val="00F87DA8"/>
    <w:rsid w:val="00F90028"/>
    <w:rsid w:val="00F90F3F"/>
    <w:rsid w:val="00F91D9E"/>
    <w:rsid w:val="00F91E76"/>
    <w:rsid w:val="00F9324B"/>
    <w:rsid w:val="00F93477"/>
    <w:rsid w:val="00F934EE"/>
    <w:rsid w:val="00F95DD8"/>
    <w:rsid w:val="00F971CD"/>
    <w:rsid w:val="00F97C6F"/>
    <w:rsid w:val="00FA08E0"/>
    <w:rsid w:val="00FA1426"/>
    <w:rsid w:val="00FA2059"/>
    <w:rsid w:val="00FA30B1"/>
    <w:rsid w:val="00FA36C7"/>
    <w:rsid w:val="00FA3ADA"/>
    <w:rsid w:val="00FA4EF0"/>
    <w:rsid w:val="00FA6612"/>
    <w:rsid w:val="00FA6FC4"/>
    <w:rsid w:val="00FB0D67"/>
    <w:rsid w:val="00FB5A55"/>
    <w:rsid w:val="00FB5BD7"/>
    <w:rsid w:val="00FB6B51"/>
    <w:rsid w:val="00FC03AF"/>
    <w:rsid w:val="00FC08E8"/>
    <w:rsid w:val="00FC1674"/>
    <w:rsid w:val="00FC16D3"/>
    <w:rsid w:val="00FC1AC9"/>
    <w:rsid w:val="00FC1DD2"/>
    <w:rsid w:val="00FC5FB6"/>
    <w:rsid w:val="00FC69E9"/>
    <w:rsid w:val="00FC7427"/>
    <w:rsid w:val="00FC77AA"/>
    <w:rsid w:val="00FD05DA"/>
    <w:rsid w:val="00FD0AFA"/>
    <w:rsid w:val="00FD12F7"/>
    <w:rsid w:val="00FD23E1"/>
    <w:rsid w:val="00FD3615"/>
    <w:rsid w:val="00FD37CC"/>
    <w:rsid w:val="00FD3EE5"/>
    <w:rsid w:val="00FD4798"/>
    <w:rsid w:val="00FD613F"/>
    <w:rsid w:val="00FD63BD"/>
    <w:rsid w:val="00FD6D42"/>
    <w:rsid w:val="00FE0850"/>
    <w:rsid w:val="00FE156B"/>
    <w:rsid w:val="00FE4046"/>
    <w:rsid w:val="00FE5337"/>
    <w:rsid w:val="00FE6088"/>
    <w:rsid w:val="00FE6F6A"/>
    <w:rsid w:val="00FF329C"/>
    <w:rsid w:val="00FF3D01"/>
    <w:rsid w:val="00FF4DFA"/>
    <w:rsid w:val="00FF52D8"/>
    <w:rsid w:val="00FF55A9"/>
    <w:rsid w:val="00FF71F5"/>
    <w:rsid w:val="00FF7EB2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02ED027-88FC-4019-9659-2C87CAB81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>
      <w:pPr>
        <w:ind w:firstLineChars="200" w:firstLine="200"/>
        <w:jc w:val="both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2EBC"/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F82EBC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styleId="a4">
    <w:name w:val="page number"/>
    <w:basedOn w:val="a0"/>
    <w:rsid w:val="00F82EBC"/>
  </w:style>
  <w:style w:type="paragraph" w:styleId="a5">
    <w:name w:val="header"/>
    <w:basedOn w:val="a"/>
    <w:rsid w:val="00F82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0"/>
    <w:rsid w:val="00616E75"/>
    <w:rPr>
      <w:sz w:val="18"/>
      <w:szCs w:val="18"/>
      <w:lang w:val="x-none" w:eastAsia="x-none"/>
    </w:rPr>
  </w:style>
  <w:style w:type="character" w:customStyle="1" w:styleId="Char0">
    <w:name w:val="批注框文本 Char"/>
    <w:link w:val="a6"/>
    <w:rsid w:val="00616E75"/>
    <w:rPr>
      <w:kern w:val="2"/>
      <w:sz w:val="18"/>
      <w:szCs w:val="18"/>
    </w:rPr>
  </w:style>
  <w:style w:type="character" w:customStyle="1" w:styleId="Char">
    <w:name w:val="页脚 Char"/>
    <w:link w:val="a3"/>
    <w:uiPriority w:val="99"/>
    <w:rsid w:val="00B30E6C"/>
    <w:rPr>
      <w:kern w:val="2"/>
      <w:sz w:val="18"/>
      <w:szCs w:val="18"/>
    </w:rPr>
  </w:style>
  <w:style w:type="character" w:customStyle="1" w:styleId="qb-title">
    <w:name w:val="qb-title"/>
    <w:basedOn w:val="a0"/>
    <w:rsid w:val="0089205F"/>
  </w:style>
  <w:style w:type="paragraph" w:styleId="a7">
    <w:name w:val="Normal (Web)"/>
    <w:basedOn w:val="a"/>
    <w:uiPriority w:val="99"/>
    <w:unhideWhenUsed/>
    <w:rsid w:val="00601B9C"/>
    <w:pPr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8">
    <w:name w:val="Placeholder Text"/>
    <w:basedOn w:val="a0"/>
    <w:uiPriority w:val="99"/>
    <w:semiHidden/>
    <w:rsid w:val="006F7578"/>
    <w:rPr>
      <w:color w:val="808080"/>
    </w:rPr>
  </w:style>
  <w:style w:type="paragraph" w:styleId="a9">
    <w:name w:val="List Paragraph"/>
    <w:basedOn w:val="a"/>
    <w:uiPriority w:val="34"/>
    <w:qFormat/>
    <w:rsid w:val="003B79D3"/>
    <w:pPr>
      <w:ind w:firstLine="420"/>
    </w:pPr>
  </w:style>
  <w:style w:type="paragraph" w:styleId="2">
    <w:name w:val="Body Text Indent 2"/>
    <w:basedOn w:val="a"/>
    <w:link w:val="2Char"/>
    <w:rsid w:val="004D093B"/>
    <w:pPr>
      <w:spacing w:after="120" w:line="480" w:lineRule="auto"/>
      <w:ind w:leftChars="200" w:left="420"/>
    </w:pPr>
    <w:rPr>
      <w:szCs w:val="20"/>
    </w:rPr>
  </w:style>
  <w:style w:type="character" w:customStyle="1" w:styleId="2Char">
    <w:name w:val="正文文本缩进 2 Char"/>
    <w:basedOn w:val="a0"/>
    <w:link w:val="2"/>
    <w:rsid w:val="004D093B"/>
    <w:rPr>
      <w:kern w:val="2"/>
      <w:sz w:val="21"/>
    </w:rPr>
  </w:style>
  <w:style w:type="paragraph" w:styleId="aa">
    <w:name w:val="Plain Text"/>
    <w:basedOn w:val="a"/>
    <w:link w:val="Char1"/>
    <w:rsid w:val="00AC344C"/>
    <w:pPr>
      <w:widowControl w:val="0"/>
      <w:ind w:firstLineChars="0" w:firstLine="0"/>
    </w:pPr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a"/>
    <w:rsid w:val="00AC344C"/>
    <w:rPr>
      <w:rFonts w:ascii="宋体" w:hAnsi="Courier New" w:cs="Courier New"/>
      <w:kern w:val="2"/>
      <w:sz w:val="21"/>
      <w:szCs w:val="21"/>
    </w:rPr>
  </w:style>
  <w:style w:type="character" w:styleId="ab">
    <w:name w:val="Subtle Emphasis"/>
    <w:basedOn w:val="a0"/>
    <w:uiPriority w:val="19"/>
    <w:qFormat/>
    <w:rsid w:val="00FF4DFA"/>
    <w:rPr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833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9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129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1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48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02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26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0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63" Type="http://schemas.openxmlformats.org/officeDocument/2006/relationships/oleObject" Target="embeddings/oleObject17.bin"/><Relationship Id="rId84" Type="http://schemas.openxmlformats.org/officeDocument/2006/relationships/oleObject" Target="embeddings/oleObject29.bin"/><Relationship Id="rId138" Type="http://schemas.openxmlformats.org/officeDocument/2006/relationships/oleObject" Target="embeddings/oleObject56.bin"/><Relationship Id="rId159" Type="http://schemas.openxmlformats.org/officeDocument/2006/relationships/oleObject" Target="embeddings/oleObject67.bin"/><Relationship Id="rId170" Type="http://schemas.openxmlformats.org/officeDocument/2006/relationships/fontTable" Target="fontTable.xml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74" Type="http://schemas.openxmlformats.org/officeDocument/2006/relationships/image" Target="media/image29.wmf"/><Relationship Id="rId128" Type="http://schemas.openxmlformats.org/officeDocument/2006/relationships/oleObject" Target="embeddings/oleObject51.bin"/><Relationship Id="rId149" Type="http://schemas.openxmlformats.org/officeDocument/2006/relationships/image" Target="media/image63.wmf"/><Relationship Id="rId5" Type="http://schemas.openxmlformats.org/officeDocument/2006/relationships/webSettings" Target="webSettings.xml"/><Relationship Id="rId95" Type="http://schemas.openxmlformats.org/officeDocument/2006/relationships/image" Target="media/image38.wmf"/><Relationship Id="rId160" Type="http://schemas.openxmlformats.org/officeDocument/2006/relationships/image" Target="media/image69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64" Type="http://schemas.openxmlformats.org/officeDocument/2006/relationships/image" Target="media/image24.wmf"/><Relationship Id="rId69" Type="http://schemas.openxmlformats.org/officeDocument/2006/relationships/oleObject" Target="embeddings/oleObject20.bin"/><Relationship Id="rId113" Type="http://schemas.openxmlformats.org/officeDocument/2006/relationships/image" Target="media/image47.wmf"/><Relationship Id="rId118" Type="http://schemas.openxmlformats.org/officeDocument/2006/relationships/oleObject" Target="embeddings/oleObject46.bin"/><Relationship Id="rId134" Type="http://schemas.openxmlformats.org/officeDocument/2006/relationships/oleObject" Target="embeddings/oleObject54.bin"/><Relationship Id="rId139" Type="http://schemas.openxmlformats.org/officeDocument/2006/relationships/image" Target="media/image60.wmf"/><Relationship Id="rId80" Type="http://schemas.openxmlformats.org/officeDocument/2006/relationships/image" Target="media/image32.wmf"/><Relationship Id="rId85" Type="http://schemas.openxmlformats.org/officeDocument/2006/relationships/image" Target="media/image33.wmf"/><Relationship Id="rId150" Type="http://schemas.openxmlformats.org/officeDocument/2006/relationships/oleObject" Target="embeddings/oleObject62.bin"/><Relationship Id="rId155" Type="http://schemas.openxmlformats.org/officeDocument/2006/relationships/image" Target="media/image67.wmf"/><Relationship Id="rId171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7.jpeg"/><Relationship Id="rId59" Type="http://schemas.openxmlformats.org/officeDocument/2006/relationships/oleObject" Target="embeddings/oleObject15.bin"/><Relationship Id="rId103" Type="http://schemas.openxmlformats.org/officeDocument/2006/relationships/image" Target="media/image42.wmf"/><Relationship Id="rId108" Type="http://schemas.openxmlformats.org/officeDocument/2006/relationships/oleObject" Target="embeddings/oleObject41.bin"/><Relationship Id="rId124" Type="http://schemas.openxmlformats.org/officeDocument/2006/relationships/oleObject" Target="embeddings/oleObject49.bin"/><Relationship Id="rId129" Type="http://schemas.openxmlformats.org/officeDocument/2006/relationships/image" Target="media/image55.wmf"/><Relationship Id="rId70" Type="http://schemas.openxmlformats.org/officeDocument/2006/relationships/image" Target="media/image27.wmf"/><Relationship Id="rId75" Type="http://schemas.openxmlformats.org/officeDocument/2006/relationships/oleObject" Target="embeddings/oleObject23.bin"/><Relationship Id="rId91" Type="http://schemas.openxmlformats.org/officeDocument/2006/relationships/image" Target="media/image36.wmf"/><Relationship Id="rId96" Type="http://schemas.openxmlformats.org/officeDocument/2006/relationships/oleObject" Target="embeddings/oleObject35.bin"/><Relationship Id="rId140" Type="http://schemas.openxmlformats.org/officeDocument/2006/relationships/oleObject" Target="embeddings/oleObject57.bin"/><Relationship Id="rId145" Type="http://schemas.openxmlformats.org/officeDocument/2006/relationships/image" Target="media/image61.wmf"/><Relationship Id="rId161" Type="http://schemas.openxmlformats.org/officeDocument/2006/relationships/oleObject" Target="embeddings/oleObject68.bin"/><Relationship Id="rId16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14" Type="http://schemas.openxmlformats.org/officeDocument/2006/relationships/oleObject" Target="embeddings/oleObject44.bin"/><Relationship Id="rId119" Type="http://schemas.openxmlformats.org/officeDocument/2006/relationships/image" Target="media/image50.wmf"/><Relationship Id="rId60" Type="http://schemas.openxmlformats.org/officeDocument/2006/relationships/image" Target="media/image22.wmf"/><Relationship Id="rId65" Type="http://schemas.openxmlformats.org/officeDocument/2006/relationships/oleObject" Target="embeddings/oleObject18.bin"/><Relationship Id="rId81" Type="http://schemas.openxmlformats.org/officeDocument/2006/relationships/oleObject" Target="embeddings/oleObject26.bin"/><Relationship Id="rId86" Type="http://schemas.openxmlformats.org/officeDocument/2006/relationships/oleObject" Target="embeddings/oleObject30.bin"/><Relationship Id="rId130" Type="http://schemas.openxmlformats.org/officeDocument/2006/relationships/oleObject" Target="embeddings/oleObject52.bin"/><Relationship Id="rId135" Type="http://schemas.openxmlformats.org/officeDocument/2006/relationships/image" Target="media/image58.wmf"/><Relationship Id="rId151" Type="http://schemas.openxmlformats.org/officeDocument/2006/relationships/image" Target="media/image65.wmf"/><Relationship Id="rId156" Type="http://schemas.openxmlformats.org/officeDocument/2006/relationships/oleObject" Target="embeddings/oleObject65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jpeg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76" Type="http://schemas.openxmlformats.org/officeDocument/2006/relationships/image" Target="media/image30.wmf"/><Relationship Id="rId97" Type="http://schemas.openxmlformats.org/officeDocument/2006/relationships/image" Target="media/image39.wmf"/><Relationship Id="rId104" Type="http://schemas.openxmlformats.org/officeDocument/2006/relationships/oleObject" Target="embeddings/oleObject39.bin"/><Relationship Id="rId120" Type="http://schemas.openxmlformats.org/officeDocument/2006/relationships/oleObject" Target="embeddings/oleObject47.bin"/><Relationship Id="rId125" Type="http://schemas.openxmlformats.org/officeDocument/2006/relationships/image" Target="media/image53.wmf"/><Relationship Id="rId141" Type="http://schemas.openxmlformats.org/officeDocument/2006/relationships/image" Target="media/image630.wmf"/><Relationship Id="rId146" Type="http://schemas.openxmlformats.org/officeDocument/2006/relationships/oleObject" Target="embeddings/oleObject60.bin"/><Relationship Id="rId167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21.bin"/><Relationship Id="rId92" Type="http://schemas.openxmlformats.org/officeDocument/2006/relationships/oleObject" Target="embeddings/oleObject33.bin"/><Relationship Id="rId162" Type="http://schemas.openxmlformats.org/officeDocument/2006/relationships/image" Target="media/image70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9.jpeg"/><Relationship Id="rId66" Type="http://schemas.openxmlformats.org/officeDocument/2006/relationships/image" Target="media/image25.wmf"/><Relationship Id="rId87" Type="http://schemas.openxmlformats.org/officeDocument/2006/relationships/image" Target="media/image34.wmf"/><Relationship Id="rId110" Type="http://schemas.openxmlformats.org/officeDocument/2006/relationships/oleObject" Target="embeddings/oleObject42.bin"/><Relationship Id="rId115" Type="http://schemas.openxmlformats.org/officeDocument/2006/relationships/image" Target="media/image48.wmf"/><Relationship Id="rId131" Type="http://schemas.openxmlformats.org/officeDocument/2006/relationships/image" Target="media/image56.wmf"/><Relationship Id="rId136" Type="http://schemas.openxmlformats.org/officeDocument/2006/relationships/oleObject" Target="embeddings/oleObject55.bin"/><Relationship Id="rId157" Type="http://schemas.openxmlformats.org/officeDocument/2006/relationships/image" Target="media/image68.wmf"/><Relationship Id="rId61" Type="http://schemas.openxmlformats.org/officeDocument/2006/relationships/oleObject" Target="embeddings/oleObject16.bin"/><Relationship Id="rId82" Type="http://schemas.openxmlformats.org/officeDocument/2006/relationships/oleObject" Target="embeddings/oleObject27.bin"/><Relationship Id="rId152" Type="http://schemas.openxmlformats.org/officeDocument/2006/relationships/oleObject" Target="embeddings/oleObject63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jpg"/><Relationship Id="rId77" Type="http://schemas.openxmlformats.org/officeDocument/2006/relationships/oleObject" Target="embeddings/oleObject24.bin"/><Relationship Id="rId100" Type="http://schemas.openxmlformats.org/officeDocument/2006/relationships/oleObject" Target="embeddings/oleObject37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50.bin"/><Relationship Id="rId147" Type="http://schemas.openxmlformats.org/officeDocument/2006/relationships/image" Target="media/image62.wmf"/><Relationship Id="rId168" Type="http://schemas.openxmlformats.org/officeDocument/2006/relationships/header" Target="header3.xml"/><Relationship Id="rId8" Type="http://schemas.openxmlformats.org/officeDocument/2006/relationships/image" Target="media/image1.jpeg"/><Relationship Id="rId72" Type="http://schemas.openxmlformats.org/officeDocument/2006/relationships/image" Target="media/image28.wmf"/><Relationship Id="rId93" Type="http://schemas.openxmlformats.org/officeDocument/2006/relationships/image" Target="media/image37.wmf"/><Relationship Id="rId98" Type="http://schemas.openxmlformats.org/officeDocument/2006/relationships/oleObject" Target="embeddings/oleObject36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58.bin"/><Relationship Id="rId163" Type="http://schemas.openxmlformats.org/officeDocument/2006/relationships/oleObject" Target="embeddings/oleObject69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67" Type="http://schemas.openxmlformats.org/officeDocument/2006/relationships/oleObject" Target="embeddings/oleObject19.bin"/><Relationship Id="rId116" Type="http://schemas.openxmlformats.org/officeDocument/2006/relationships/oleObject" Target="embeddings/oleObject45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66.bin"/><Relationship Id="rId20" Type="http://schemas.openxmlformats.org/officeDocument/2006/relationships/oleObject" Target="embeddings/oleObject6.bin"/><Relationship Id="rId41" Type="http://schemas.openxmlformats.org/officeDocument/2006/relationships/image" Target="media/image20.jpeg"/><Relationship Id="rId62" Type="http://schemas.openxmlformats.org/officeDocument/2006/relationships/image" Target="media/image23.wmf"/><Relationship Id="rId83" Type="http://schemas.openxmlformats.org/officeDocument/2006/relationships/oleObject" Target="embeddings/oleObject28.bin"/><Relationship Id="rId88" Type="http://schemas.openxmlformats.org/officeDocument/2006/relationships/oleObject" Target="embeddings/oleObject31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53.bin"/><Relationship Id="rId153" Type="http://schemas.openxmlformats.org/officeDocument/2006/relationships/image" Target="media/image66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8.gif"/><Relationship Id="rId106" Type="http://schemas.openxmlformats.org/officeDocument/2006/relationships/oleObject" Target="embeddings/oleObject40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73" Type="http://schemas.openxmlformats.org/officeDocument/2006/relationships/oleObject" Target="embeddings/oleObject22.bin"/><Relationship Id="rId78" Type="http://schemas.openxmlformats.org/officeDocument/2006/relationships/image" Target="media/image31.wmf"/><Relationship Id="rId94" Type="http://schemas.openxmlformats.org/officeDocument/2006/relationships/oleObject" Target="embeddings/oleObject34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48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61.bin"/><Relationship Id="rId164" Type="http://schemas.openxmlformats.org/officeDocument/2006/relationships/header" Target="header1.xml"/><Relationship Id="rId16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68" Type="http://schemas.openxmlformats.org/officeDocument/2006/relationships/image" Target="media/image26.wmf"/><Relationship Id="rId89" Type="http://schemas.openxmlformats.org/officeDocument/2006/relationships/image" Target="media/image35.wmf"/><Relationship Id="rId112" Type="http://schemas.openxmlformats.org/officeDocument/2006/relationships/oleObject" Target="embeddings/oleObject43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64.bin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1.wmf"/><Relationship Id="rId79" Type="http://schemas.openxmlformats.org/officeDocument/2006/relationships/oleObject" Target="embeddings/oleObject25.bin"/><Relationship Id="rId102" Type="http://schemas.openxmlformats.org/officeDocument/2006/relationships/oleObject" Target="embeddings/oleObject38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59.bin"/><Relationship Id="rId90" Type="http://schemas.openxmlformats.org/officeDocument/2006/relationships/oleObject" Target="embeddings/oleObject32.bin"/><Relationship Id="rId16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DAEB21-7BF0-474D-A3EB-BB949C2620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81</TotalTime>
  <Pages>1</Pages>
  <Words>971</Words>
  <Characters>5535</Characters>
  <Application>Microsoft Office Word</Application>
  <DocSecurity>0</DocSecurity>
  <Lines>46</Lines>
  <Paragraphs>12</Paragraphs>
  <ScaleCrop>false</ScaleCrop>
  <Company>Xiamen PhoBio Tech Garden</Company>
  <LinksUpToDate>false</LinksUpToDate>
  <CharactersWithSpaces>64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lty</cp:lastModifiedBy>
  <cp:revision>1146</cp:revision>
  <cp:lastPrinted>2019-03-27T00:16:00Z</cp:lastPrinted>
  <dcterms:created xsi:type="dcterms:W3CDTF">2017-10-31T12:19:00Z</dcterms:created>
  <dcterms:modified xsi:type="dcterms:W3CDTF">2019-04-14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